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notesSlides/notesSlide2.xml" ContentType="application/vnd.openxmlformats-officedocument.presentationml.notesSlide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256" r:id="rId2"/>
    <p:sldId id="257" r:id="rId3"/>
    <p:sldId id="258" r:id="rId4"/>
    <p:sldId id="259" r:id="rId5"/>
    <p:sldId id="260" r:id="rId6"/>
    <p:sldId id="324" r:id="rId7"/>
    <p:sldId id="353" r:id="rId8"/>
    <p:sldId id="261" r:id="rId9"/>
    <p:sldId id="262" r:id="rId10"/>
    <p:sldId id="323" r:id="rId11"/>
    <p:sldId id="351" r:id="rId12"/>
    <p:sldId id="350" r:id="rId13"/>
    <p:sldId id="349" r:id="rId14"/>
    <p:sldId id="278" r:id="rId15"/>
    <p:sldId id="347" r:id="rId16"/>
    <p:sldId id="348" r:id="rId17"/>
    <p:sldId id="346" r:id="rId18"/>
    <p:sldId id="345" r:id="rId19"/>
    <p:sldId id="356" r:id="rId20"/>
    <p:sldId id="279" r:id="rId21"/>
    <p:sldId id="280" r:id="rId22"/>
    <p:sldId id="281" r:id="rId23"/>
    <p:sldId id="282" r:id="rId24"/>
    <p:sldId id="284" r:id="rId25"/>
    <p:sldId id="296" r:id="rId26"/>
    <p:sldId id="285" r:id="rId27"/>
    <p:sldId id="286" r:id="rId28"/>
    <p:sldId id="287" r:id="rId29"/>
    <p:sldId id="289" r:id="rId30"/>
    <p:sldId id="290" r:id="rId31"/>
    <p:sldId id="291" r:id="rId32"/>
    <p:sldId id="293" r:id="rId33"/>
    <p:sldId id="294" r:id="rId34"/>
    <p:sldId id="298" r:id="rId35"/>
    <p:sldId id="283" r:id="rId36"/>
    <p:sldId id="300" r:id="rId37"/>
    <p:sldId id="321" r:id="rId38"/>
    <p:sldId id="322" r:id="rId39"/>
    <p:sldId id="342" r:id="rId40"/>
    <p:sldId id="343" r:id="rId41"/>
    <p:sldId id="355" r:id="rId42"/>
    <p:sldId id="344" r:id="rId43"/>
    <p:sldId id="302" r:id="rId44"/>
    <p:sldId id="303" r:id="rId45"/>
    <p:sldId id="304" r:id="rId46"/>
    <p:sldId id="357" r:id="rId47"/>
    <p:sldId id="305" r:id="rId48"/>
    <p:sldId id="317" r:id="rId49"/>
    <p:sldId id="306" r:id="rId5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7C8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3" d="100"/>
          <a:sy n="73" d="100"/>
        </p:scale>
        <p:origin x="-38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1.xlsx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010.xlsx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111.xlsx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212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2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3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44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55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66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77.xlsx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88.xlsx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99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861826697892282"/>
          <c:y val="7.741935483870975E-2"/>
          <c:w val="0.78922716627634659"/>
          <c:h val="0.76129032258064544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rend New</c:v>
                </c:pt>
              </c:strCache>
            </c:strRef>
          </c:tx>
          <c:spPr>
            <a:ln>
              <a:solidFill>
                <a:srgbClr val="FF7C80"/>
              </a:solidFill>
            </a:ln>
          </c:spPr>
          <c:marker>
            <c:symbol val="none"/>
          </c:marker>
          <c:xVal>
            <c:numRef>
              <c:f>Sheet1!$A$2:$A$168</c:f>
              <c:numCache>
                <c:formatCode>General</c:formatCode>
                <c:ptCount val="167"/>
                <c:pt idx="0">
                  <c:v>1970</c:v>
                </c:pt>
                <c:pt idx="1">
                  <c:v>1970.25</c:v>
                </c:pt>
                <c:pt idx="2">
                  <c:v>1970.5</c:v>
                </c:pt>
                <c:pt idx="3">
                  <c:v>1970.75</c:v>
                </c:pt>
                <c:pt idx="4">
                  <c:v>1971</c:v>
                </c:pt>
                <c:pt idx="5">
                  <c:v>1971.25</c:v>
                </c:pt>
                <c:pt idx="6">
                  <c:v>1971.5</c:v>
                </c:pt>
                <c:pt idx="7">
                  <c:v>1971.75</c:v>
                </c:pt>
                <c:pt idx="8">
                  <c:v>1972</c:v>
                </c:pt>
                <c:pt idx="9">
                  <c:v>1972.25</c:v>
                </c:pt>
                <c:pt idx="10">
                  <c:v>1972.5</c:v>
                </c:pt>
                <c:pt idx="11">
                  <c:v>1972.75</c:v>
                </c:pt>
                <c:pt idx="12">
                  <c:v>1973</c:v>
                </c:pt>
                <c:pt idx="13">
                  <c:v>1973.25</c:v>
                </c:pt>
                <c:pt idx="14">
                  <c:v>1973.5</c:v>
                </c:pt>
                <c:pt idx="15">
                  <c:v>1973.75</c:v>
                </c:pt>
                <c:pt idx="16">
                  <c:v>1974</c:v>
                </c:pt>
                <c:pt idx="17">
                  <c:v>1974.25</c:v>
                </c:pt>
                <c:pt idx="18">
                  <c:v>1974.5</c:v>
                </c:pt>
                <c:pt idx="19">
                  <c:v>1974.75</c:v>
                </c:pt>
                <c:pt idx="20">
                  <c:v>1975</c:v>
                </c:pt>
                <c:pt idx="21">
                  <c:v>1975.25</c:v>
                </c:pt>
                <c:pt idx="22">
                  <c:v>1975.5</c:v>
                </c:pt>
                <c:pt idx="23">
                  <c:v>1975.75</c:v>
                </c:pt>
                <c:pt idx="24">
                  <c:v>1976</c:v>
                </c:pt>
                <c:pt idx="25">
                  <c:v>1976.25</c:v>
                </c:pt>
                <c:pt idx="26">
                  <c:v>1976.5</c:v>
                </c:pt>
                <c:pt idx="27">
                  <c:v>1976.75</c:v>
                </c:pt>
                <c:pt idx="28">
                  <c:v>1977</c:v>
                </c:pt>
                <c:pt idx="29">
                  <c:v>1977.25</c:v>
                </c:pt>
                <c:pt idx="30">
                  <c:v>1977.5</c:v>
                </c:pt>
                <c:pt idx="31">
                  <c:v>1977.75</c:v>
                </c:pt>
                <c:pt idx="32">
                  <c:v>1978</c:v>
                </c:pt>
                <c:pt idx="33">
                  <c:v>1978.25</c:v>
                </c:pt>
                <c:pt idx="34">
                  <c:v>1978.5</c:v>
                </c:pt>
                <c:pt idx="35">
                  <c:v>1978.75</c:v>
                </c:pt>
                <c:pt idx="36">
                  <c:v>1979</c:v>
                </c:pt>
                <c:pt idx="37">
                  <c:v>1979.25</c:v>
                </c:pt>
                <c:pt idx="38">
                  <c:v>1979.5</c:v>
                </c:pt>
                <c:pt idx="39">
                  <c:v>1979.75</c:v>
                </c:pt>
                <c:pt idx="40">
                  <c:v>1980</c:v>
                </c:pt>
                <c:pt idx="41">
                  <c:v>1980.25</c:v>
                </c:pt>
                <c:pt idx="42">
                  <c:v>1980.5</c:v>
                </c:pt>
                <c:pt idx="43">
                  <c:v>1980.75</c:v>
                </c:pt>
                <c:pt idx="44">
                  <c:v>1981</c:v>
                </c:pt>
                <c:pt idx="45">
                  <c:v>1981.25</c:v>
                </c:pt>
                <c:pt idx="46">
                  <c:v>1981.5</c:v>
                </c:pt>
                <c:pt idx="47">
                  <c:v>1981.75</c:v>
                </c:pt>
                <c:pt idx="48">
                  <c:v>1982</c:v>
                </c:pt>
                <c:pt idx="49">
                  <c:v>1982.25</c:v>
                </c:pt>
                <c:pt idx="50">
                  <c:v>1982.5</c:v>
                </c:pt>
                <c:pt idx="51">
                  <c:v>1982.75</c:v>
                </c:pt>
                <c:pt idx="52">
                  <c:v>1983</c:v>
                </c:pt>
                <c:pt idx="53">
                  <c:v>1983.25</c:v>
                </c:pt>
                <c:pt idx="54">
                  <c:v>1983.5</c:v>
                </c:pt>
                <c:pt idx="55">
                  <c:v>1983.75</c:v>
                </c:pt>
                <c:pt idx="56">
                  <c:v>1984</c:v>
                </c:pt>
                <c:pt idx="57">
                  <c:v>1984.25</c:v>
                </c:pt>
                <c:pt idx="58">
                  <c:v>1984.5</c:v>
                </c:pt>
                <c:pt idx="59">
                  <c:v>1984.75</c:v>
                </c:pt>
                <c:pt idx="60">
                  <c:v>1985</c:v>
                </c:pt>
                <c:pt idx="61">
                  <c:v>1985.25</c:v>
                </c:pt>
                <c:pt idx="62">
                  <c:v>1985.5</c:v>
                </c:pt>
                <c:pt idx="63">
                  <c:v>1985.75</c:v>
                </c:pt>
                <c:pt idx="64">
                  <c:v>1986</c:v>
                </c:pt>
                <c:pt idx="65">
                  <c:v>1986.25</c:v>
                </c:pt>
                <c:pt idx="66">
                  <c:v>1986.5</c:v>
                </c:pt>
                <c:pt idx="67">
                  <c:v>1986.75</c:v>
                </c:pt>
                <c:pt idx="68">
                  <c:v>1987</c:v>
                </c:pt>
                <c:pt idx="69">
                  <c:v>1987.25</c:v>
                </c:pt>
                <c:pt idx="70">
                  <c:v>1987.5</c:v>
                </c:pt>
                <c:pt idx="71">
                  <c:v>1987.75</c:v>
                </c:pt>
                <c:pt idx="72">
                  <c:v>1988</c:v>
                </c:pt>
                <c:pt idx="73">
                  <c:v>1988.25</c:v>
                </c:pt>
                <c:pt idx="74">
                  <c:v>1988.5</c:v>
                </c:pt>
                <c:pt idx="75">
                  <c:v>1988.75</c:v>
                </c:pt>
                <c:pt idx="76">
                  <c:v>1989</c:v>
                </c:pt>
                <c:pt idx="77">
                  <c:v>1989.25</c:v>
                </c:pt>
                <c:pt idx="78">
                  <c:v>1989.5</c:v>
                </c:pt>
                <c:pt idx="79">
                  <c:v>1989.75</c:v>
                </c:pt>
                <c:pt idx="80">
                  <c:v>1990</c:v>
                </c:pt>
                <c:pt idx="81">
                  <c:v>1990.25</c:v>
                </c:pt>
                <c:pt idx="82">
                  <c:v>1990.5</c:v>
                </c:pt>
                <c:pt idx="83">
                  <c:v>1990.75</c:v>
                </c:pt>
                <c:pt idx="84">
                  <c:v>1991</c:v>
                </c:pt>
                <c:pt idx="85">
                  <c:v>1991.25</c:v>
                </c:pt>
                <c:pt idx="86">
                  <c:v>1991.5</c:v>
                </c:pt>
                <c:pt idx="87">
                  <c:v>1991.75</c:v>
                </c:pt>
                <c:pt idx="88">
                  <c:v>1992</c:v>
                </c:pt>
                <c:pt idx="89">
                  <c:v>1992.25</c:v>
                </c:pt>
                <c:pt idx="90">
                  <c:v>1992.5</c:v>
                </c:pt>
                <c:pt idx="91">
                  <c:v>1992.75</c:v>
                </c:pt>
                <c:pt idx="92">
                  <c:v>1993</c:v>
                </c:pt>
                <c:pt idx="93">
                  <c:v>1993.25</c:v>
                </c:pt>
                <c:pt idx="94">
                  <c:v>1993.5</c:v>
                </c:pt>
                <c:pt idx="95">
                  <c:v>1993.75</c:v>
                </c:pt>
                <c:pt idx="96">
                  <c:v>1994</c:v>
                </c:pt>
                <c:pt idx="97">
                  <c:v>1994.25</c:v>
                </c:pt>
                <c:pt idx="98">
                  <c:v>1994.5</c:v>
                </c:pt>
                <c:pt idx="99">
                  <c:v>1994.75</c:v>
                </c:pt>
                <c:pt idx="100">
                  <c:v>1995</c:v>
                </c:pt>
                <c:pt idx="101">
                  <c:v>1995.25</c:v>
                </c:pt>
                <c:pt idx="102">
                  <c:v>1995.5</c:v>
                </c:pt>
                <c:pt idx="103">
                  <c:v>1995.75</c:v>
                </c:pt>
                <c:pt idx="104">
                  <c:v>1996</c:v>
                </c:pt>
                <c:pt idx="105">
                  <c:v>1996.25</c:v>
                </c:pt>
                <c:pt idx="106">
                  <c:v>1996.5</c:v>
                </c:pt>
                <c:pt idx="107">
                  <c:v>1996.75</c:v>
                </c:pt>
                <c:pt idx="108">
                  <c:v>1997</c:v>
                </c:pt>
                <c:pt idx="109">
                  <c:v>1997.25</c:v>
                </c:pt>
                <c:pt idx="110">
                  <c:v>1997.5</c:v>
                </c:pt>
                <c:pt idx="111">
                  <c:v>1997.75</c:v>
                </c:pt>
                <c:pt idx="112">
                  <c:v>1998</c:v>
                </c:pt>
                <c:pt idx="113">
                  <c:v>1998.25</c:v>
                </c:pt>
                <c:pt idx="114">
                  <c:v>1998.5</c:v>
                </c:pt>
                <c:pt idx="115">
                  <c:v>1998.75</c:v>
                </c:pt>
                <c:pt idx="116">
                  <c:v>1999</c:v>
                </c:pt>
                <c:pt idx="117">
                  <c:v>1999.25</c:v>
                </c:pt>
                <c:pt idx="118">
                  <c:v>1999.5</c:v>
                </c:pt>
                <c:pt idx="119">
                  <c:v>1999.75</c:v>
                </c:pt>
                <c:pt idx="120">
                  <c:v>2000</c:v>
                </c:pt>
                <c:pt idx="121">
                  <c:v>2000.25</c:v>
                </c:pt>
                <c:pt idx="122">
                  <c:v>2000.5</c:v>
                </c:pt>
                <c:pt idx="123">
                  <c:v>2000.75</c:v>
                </c:pt>
                <c:pt idx="124">
                  <c:v>2001</c:v>
                </c:pt>
                <c:pt idx="125">
                  <c:v>2001.25</c:v>
                </c:pt>
                <c:pt idx="126">
                  <c:v>2001.5</c:v>
                </c:pt>
                <c:pt idx="127">
                  <c:v>2001.75</c:v>
                </c:pt>
                <c:pt idx="128">
                  <c:v>2002</c:v>
                </c:pt>
                <c:pt idx="129">
                  <c:v>2002.25</c:v>
                </c:pt>
                <c:pt idx="130">
                  <c:v>2002.5</c:v>
                </c:pt>
                <c:pt idx="131">
                  <c:v>2002.75</c:v>
                </c:pt>
                <c:pt idx="132">
                  <c:v>2003</c:v>
                </c:pt>
                <c:pt idx="133">
                  <c:v>2003.25</c:v>
                </c:pt>
                <c:pt idx="134">
                  <c:v>2003.5</c:v>
                </c:pt>
                <c:pt idx="135">
                  <c:v>2003.75</c:v>
                </c:pt>
                <c:pt idx="136">
                  <c:v>2004</c:v>
                </c:pt>
                <c:pt idx="137">
                  <c:v>2004.25</c:v>
                </c:pt>
                <c:pt idx="138">
                  <c:v>2004.5</c:v>
                </c:pt>
                <c:pt idx="139">
                  <c:v>2004.75</c:v>
                </c:pt>
                <c:pt idx="140">
                  <c:v>2005</c:v>
                </c:pt>
                <c:pt idx="141">
                  <c:v>2005.25</c:v>
                </c:pt>
                <c:pt idx="142">
                  <c:v>2005.5</c:v>
                </c:pt>
                <c:pt idx="143">
                  <c:v>2005.75</c:v>
                </c:pt>
                <c:pt idx="144">
                  <c:v>2006</c:v>
                </c:pt>
                <c:pt idx="145">
                  <c:v>2006.25</c:v>
                </c:pt>
                <c:pt idx="146">
                  <c:v>2006.5</c:v>
                </c:pt>
                <c:pt idx="147">
                  <c:v>2006.75</c:v>
                </c:pt>
                <c:pt idx="148">
                  <c:v>2007</c:v>
                </c:pt>
                <c:pt idx="149">
                  <c:v>2007.25</c:v>
                </c:pt>
                <c:pt idx="150">
                  <c:v>2007.5</c:v>
                </c:pt>
                <c:pt idx="151">
                  <c:v>2007.75</c:v>
                </c:pt>
                <c:pt idx="152">
                  <c:v>2008</c:v>
                </c:pt>
                <c:pt idx="153">
                  <c:v>2008.25</c:v>
                </c:pt>
                <c:pt idx="154">
                  <c:v>2008.5</c:v>
                </c:pt>
                <c:pt idx="155">
                  <c:v>2008.75</c:v>
                </c:pt>
                <c:pt idx="156">
                  <c:v>2009</c:v>
                </c:pt>
                <c:pt idx="157">
                  <c:v>2009.25</c:v>
                </c:pt>
                <c:pt idx="158">
                  <c:v>2009.5</c:v>
                </c:pt>
                <c:pt idx="159">
                  <c:v>2009.75</c:v>
                </c:pt>
                <c:pt idx="160">
                  <c:v>2010</c:v>
                </c:pt>
                <c:pt idx="161">
                  <c:v>2010.25</c:v>
                </c:pt>
                <c:pt idx="162">
                  <c:v>2010.5</c:v>
                </c:pt>
                <c:pt idx="163">
                  <c:v>2010.75</c:v>
                </c:pt>
                <c:pt idx="164">
                  <c:v>2011</c:v>
                </c:pt>
                <c:pt idx="165">
                  <c:v>2011.25</c:v>
                </c:pt>
                <c:pt idx="166">
                  <c:v>2011.5</c:v>
                </c:pt>
              </c:numCache>
            </c:numRef>
          </c:xVal>
          <c:yVal>
            <c:numRef>
              <c:f>Sheet1!$B$2:$B$168</c:f>
              <c:numCache>
                <c:formatCode>General</c:formatCode>
                <c:ptCount val="167"/>
                <c:pt idx="0">
                  <c:v>4302.8260000000018</c:v>
                </c:pt>
                <c:pt idx="1">
                  <c:v>4334.6670000000004</c:v>
                </c:pt>
                <c:pt idx="2">
                  <c:v>4366.7359999999999</c:v>
                </c:pt>
                <c:pt idx="3">
                  <c:v>4399.1930000000002</c:v>
                </c:pt>
                <c:pt idx="4">
                  <c:v>4432.1620000000021</c:v>
                </c:pt>
                <c:pt idx="5">
                  <c:v>4465.6710000000003</c:v>
                </c:pt>
                <c:pt idx="6">
                  <c:v>4499.7130000000006</c:v>
                </c:pt>
                <c:pt idx="7">
                  <c:v>4534.2389999999996</c:v>
                </c:pt>
                <c:pt idx="8">
                  <c:v>4569.1400000000003</c:v>
                </c:pt>
                <c:pt idx="9">
                  <c:v>4604.26</c:v>
                </c:pt>
                <c:pt idx="10">
                  <c:v>4639.402</c:v>
                </c:pt>
                <c:pt idx="11">
                  <c:v>4674.3760000000002</c:v>
                </c:pt>
                <c:pt idx="12">
                  <c:v>4709.0120000000015</c:v>
                </c:pt>
                <c:pt idx="13">
                  <c:v>4743.1810000000014</c:v>
                </c:pt>
                <c:pt idx="14">
                  <c:v>4776.8540000000003</c:v>
                </c:pt>
                <c:pt idx="15">
                  <c:v>4810.1210000000019</c:v>
                </c:pt>
                <c:pt idx="16">
                  <c:v>4843.1379999999999</c:v>
                </c:pt>
                <c:pt idx="17">
                  <c:v>4876.1730000000007</c:v>
                </c:pt>
                <c:pt idx="18">
                  <c:v>4909.5220000000018</c:v>
                </c:pt>
                <c:pt idx="19">
                  <c:v>4943.5230000000001</c:v>
                </c:pt>
                <c:pt idx="20">
                  <c:v>4978.5110000000004</c:v>
                </c:pt>
                <c:pt idx="21">
                  <c:v>5014.7449999999999</c:v>
                </c:pt>
                <c:pt idx="22">
                  <c:v>5052.3890000000001</c:v>
                </c:pt>
                <c:pt idx="23">
                  <c:v>5091.4859999999999</c:v>
                </c:pt>
                <c:pt idx="24">
                  <c:v>5131.9920000000002</c:v>
                </c:pt>
                <c:pt idx="25">
                  <c:v>5173.7820000000002</c:v>
                </c:pt>
                <c:pt idx="26">
                  <c:v>5216.6930000000002</c:v>
                </c:pt>
                <c:pt idx="27">
                  <c:v>5260.5320000000002</c:v>
                </c:pt>
                <c:pt idx="28">
                  <c:v>5305.0630000000001</c:v>
                </c:pt>
                <c:pt idx="29">
                  <c:v>5349.9809999999998</c:v>
                </c:pt>
                <c:pt idx="30">
                  <c:v>5394.9409999999998</c:v>
                </c:pt>
                <c:pt idx="31">
                  <c:v>5439.5879999999997</c:v>
                </c:pt>
                <c:pt idx="32">
                  <c:v>5483.5839999999998</c:v>
                </c:pt>
                <c:pt idx="33">
                  <c:v>5526.5870000000004</c:v>
                </c:pt>
                <c:pt idx="34">
                  <c:v>5568.2329999999993</c:v>
                </c:pt>
                <c:pt idx="35">
                  <c:v>5608.2510000000002</c:v>
                </c:pt>
                <c:pt idx="36">
                  <c:v>5646.4569999999994</c:v>
                </c:pt>
                <c:pt idx="37">
                  <c:v>5682.8020000000015</c:v>
                </c:pt>
                <c:pt idx="38">
                  <c:v>5717.3430000000008</c:v>
                </c:pt>
                <c:pt idx="39">
                  <c:v>5750.2280000000001</c:v>
                </c:pt>
                <c:pt idx="40">
                  <c:v>5781.7089999999998</c:v>
                </c:pt>
                <c:pt idx="41">
                  <c:v>5812.1320000000014</c:v>
                </c:pt>
                <c:pt idx="42">
                  <c:v>5841.9120000000003</c:v>
                </c:pt>
                <c:pt idx="43">
                  <c:v>5871.4749999999995</c:v>
                </c:pt>
                <c:pt idx="44">
                  <c:v>5901.2049999999999</c:v>
                </c:pt>
                <c:pt idx="45">
                  <c:v>5931.4869999999992</c:v>
                </c:pt>
                <c:pt idx="46">
                  <c:v>5962.7829999999994</c:v>
                </c:pt>
                <c:pt idx="47">
                  <c:v>5995.5879999999997</c:v>
                </c:pt>
                <c:pt idx="48">
                  <c:v>6030.4359999999997</c:v>
                </c:pt>
                <c:pt idx="49">
                  <c:v>6067.8470000000007</c:v>
                </c:pt>
                <c:pt idx="50">
                  <c:v>6108.2389999999996</c:v>
                </c:pt>
                <c:pt idx="51">
                  <c:v>6151.9449999999997</c:v>
                </c:pt>
                <c:pt idx="52">
                  <c:v>6199.1190000000015</c:v>
                </c:pt>
                <c:pt idx="53">
                  <c:v>6249.7660000000014</c:v>
                </c:pt>
                <c:pt idx="54">
                  <c:v>6303.71</c:v>
                </c:pt>
                <c:pt idx="55">
                  <c:v>6360.6630000000014</c:v>
                </c:pt>
                <c:pt idx="56">
                  <c:v>6420.2469999999994</c:v>
                </c:pt>
                <c:pt idx="57">
                  <c:v>6482.0709999999999</c:v>
                </c:pt>
                <c:pt idx="58">
                  <c:v>6545.7079999999996</c:v>
                </c:pt>
                <c:pt idx="59">
                  <c:v>6610.7820000000002</c:v>
                </c:pt>
                <c:pt idx="60">
                  <c:v>6676.95</c:v>
                </c:pt>
                <c:pt idx="61">
                  <c:v>6743.8820000000014</c:v>
                </c:pt>
                <c:pt idx="62">
                  <c:v>6811.2709999999997</c:v>
                </c:pt>
                <c:pt idx="63">
                  <c:v>6878.8339999999998</c:v>
                </c:pt>
                <c:pt idx="64">
                  <c:v>6946.3330000000005</c:v>
                </c:pt>
                <c:pt idx="65">
                  <c:v>7013.558</c:v>
                </c:pt>
                <c:pt idx="66">
                  <c:v>7080.3450000000003</c:v>
                </c:pt>
                <c:pt idx="67">
                  <c:v>7146.5290000000014</c:v>
                </c:pt>
                <c:pt idx="68">
                  <c:v>7211.982</c:v>
                </c:pt>
                <c:pt idx="69">
                  <c:v>7276.5570000000007</c:v>
                </c:pt>
                <c:pt idx="70">
                  <c:v>7340.0930000000008</c:v>
                </c:pt>
                <c:pt idx="71">
                  <c:v>7402.4189999999999</c:v>
                </c:pt>
                <c:pt idx="72">
                  <c:v>7463.3450000000003</c:v>
                </c:pt>
                <c:pt idx="73">
                  <c:v>7522.7120000000004</c:v>
                </c:pt>
                <c:pt idx="74">
                  <c:v>7580.3690000000015</c:v>
                </c:pt>
                <c:pt idx="75">
                  <c:v>7636.2170000000006</c:v>
                </c:pt>
                <c:pt idx="76">
                  <c:v>7690.1730000000007</c:v>
                </c:pt>
                <c:pt idx="77">
                  <c:v>7742.2210000000014</c:v>
                </c:pt>
                <c:pt idx="78">
                  <c:v>7792.3990000000003</c:v>
                </c:pt>
                <c:pt idx="79">
                  <c:v>7840.8389999999999</c:v>
                </c:pt>
                <c:pt idx="80">
                  <c:v>7887.7510000000002</c:v>
                </c:pt>
                <c:pt idx="81">
                  <c:v>7933.4230000000007</c:v>
                </c:pt>
                <c:pt idx="82">
                  <c:v>7978.21</c:v>
                </c:pt>
                <c:pt idx="83">
                  <c:v>8022.585</c:v>
                </c:pt>
                <c:pt idx="84">
                  <c:v>8067.0450000000001</c:v>
                </c:pt>
                <c:pt idx="85">
                  <c:v>8112.107</c:v>
                </c:pt>
                <c:pt idx="86">
                  <c:v>8158.1760000000004</c:v>
                </c:pt>
                <c:pt idx="87">
                  <c:v>8205.640999999996</c:v>
                </c:pt>
                <c:pt idx="88">
                  <c:v>8254.7900000000009</c:v>
                </c:pt>
                <c:pt idx="89">
                  <c:v>8305.8349999999955</c:v>
                </c:pt>
                <c:pt idx="90">
                  <c:v>8358.9240000000009</c:v>
                </c:pt>
                <c:pt idx="91">
                  <c:v>8414.1579999999922</c:v>
                </c:pt>
                <c:pt idx="92">
                  <c:v>8471.6470000000008</c:v>
                </c:pt>
                <c:pt idx="93">
                  <c:v>8531.4749999999949</c:v>
                </c:pt>
                <c:pt idx="94">
                  <c:v>8593.7070000000003</c:v>
                </c:pt>
                <c:pt idx="95">
                  <c:v>8658.3739999999925</c:v>
                </c:pt>
                <c:pt idx="96">
                  <c:v>8725.4759999999933</c:v>
                </c:pt>
                <c:pt idx="97">
                  <c:v>8794.9840000000004</c:v>
                </c:pt>
                <c:pt idx="98">
                  <c:v>8866.8719999999921</c:v>
                </c:pt>
                <c:pt idx="99">
                  <c:v>8941.1559999999954</c:v>
                </c:pt>
                <c:pt idx="100">
                  <c:v>9017.8420000000006</c:v>
                </c:pt>
                <c:pt idx="101">
                  <c:v>9096.9979999999923</c:v>
                </c:pt>
                <c:pt idx="102">
                  <c:v>9178.6790000000001</c:v>
                </c:pt>
                <c:pt idx="103">
                  <c:v>9262.9120000000003</c:v>
                </c:pt>
                <c:pt idx="104">
                  <c:v>9349.6759999999922</c:v>
                </c:pt>
                <c:pt idx="105">
                  <c:v>9438.897999999992</c:v>
                </c:pt>
                <c:pt idx="106">
                  <c:v>9530.4269999999924</c:v>
                </c:pt>
                <c:pt idx="107">
                  <c:v>9624.0910000000003</c:v>
                </c:pt>
                <c:pt idx="108">
                  <c:v>9719.6579999999922</c:v>
                </c:pt>
                <c:pt idx="109">
                  <c:v>9816.8959999999934</c:v>
                </c:pt>
                <c:pt idx="110">
                  <c:v>9915.4740000000002</c:v>
                </c:pt>
                <c:pt idx="111">
                  <c:v>10015.09</c:v>
                </c:pt>
                <c:pt idx="112">
                  <c:v>10115.4</c:v>
                </c:pt>
                <c:pt idx="113">
                  <c:v>10216.049999999996</c:v>
                </c:pt>
                <c:pt idx="114">
                  <c:v>10316.640000000003</c:v>
                </c:pt>
                <c:pt idx="115">
                  <c:v>10416.77</c:v>
                </c:pt>
                <c:pt idx="116">
                  <c:v>10515.99</c:v>
                </c:pt>
                <c:pt idx="117">
                  <c:v>10613.93</c:v>
                </c:pt>
                <c:pt idx="118">
                  <c:v>10710.2</c:v>
                </c:pt>
                <c:pt idx="119">
                  <c:v>10804.49</c:v>
                </c:pt>
                <c:pt idx="120">
                  <c:v>10896.5</c:v>
                </c:pt>
                <c:pt idx="121">
                  <c:v>10986.1</c:v>
                </c:pt>
                <c:pt idx="122">
                  <c:v>11073.19</c:v>
                </c:pt>
                <c:pt idx="123">
                  <c:v>11157.9</c:v>
                </c:pt>
                <c:pt idx="124">
                  <c:v>11240.42</c:v>
                </c:pt>
                <c:pt idx="125">
                  <c:v>11321.09</c:v>
                </c:pt>
                <c:pt idx="126">
                  <c:v>11400.29</c:v>
                </c:pt>
                <c:pt idx="127">
                  <c:v>11478.43</c:v>
                </c:pt>
                <c:pt idx="128">
                  <c:v>11555.88</c:v>
                </c:pt>
                <c:pt idx="129">
                  <c:v>11632.99</c:v>
                </c:pt>
                <c:pt idx="130">
                  <c:v>11710</c:v>
                </c:pt>
                <c:pt idx="131">
                  <c:v>11787.15</c:v>
                </c:pt>
                <c:pt idx="132">
                  <c:v>11864.59</c:v>
                </c:pt>
                <c:pt idx="133">
                  <c:v>11942.33</c:v>
                </c:pt>
                <c:pt idx="134">
                  <c:v>12020.25</c:v>
                </c:pt>
                <c:pt idx="135">
                  <c:v>12098.1</c:v>
                </c:pt>
                <c:pt idx="136">
                  <c:v>12175.56</c:v>
                </c:pt>
                <c:pt idx="137">
                  <c:v>12252.26</c:v>
                </c:pt>
                <c:pt idx="138">
                  <c:v>12327.8</c:v>
                </c:pt>
                <c:pt idx="139">
                  <c:v>12401.710000000003</c:v>
                </c:pt>
                <c:pt idx="140">
                  <c:v>12473.51</c:v>
                </c:pt>
                <c:pt idx="141">
                  <c:v>12542.69</c:v>
                </c:pt>
                <c:pt idx="142">
                  <c:v>12608.77</c:v>
                </c:pt>
                <c:pt idx="143">
                  <c:v>12671.25</c:v>
                </c:pt>
                <c:pt idx="144">
                  <c:v>12729.69</c:v>
                </c:pt>
                <c:pt idx="145">
                  <c:v>12783.68</c:v>
                </c:pt>
                <c:pt idx="146">
                  <c:v>12832.92</c:v>
                </c:pt>
                <c:pt idx="147">
                  <c:v>12877.19</c:v>
                </c:pt>
                <c:pt idx="148">
                  <c:v>12921.61</c:v>
                </c:pt>
                <c:pt idx="149">
                  <c:v>12966.19</c:v>
                </c:pt>
                <c:pt idx="150">
                  <c:v>13010.92</c:v>
                </c:pt>
                <c:pt idx="151">
                  <c:v>13055.8</c:v>
                </c:pt>
                <c:pt idx="152">
                  <c:v>13100.84</c:v>
                </c:pt>
                <c:pt idx="153">
                  <c:v>13146.03</c:v>
                </c:pt>
                <c:pt idx="154">
                  <c:v>13191.38</c:v>
                </c:pt>
                <c:pt idx="155">
                  <c:v>13236.89</c:v>
                </c:pt>
                <c:pt idx="156">
                  <c:v>13282.55</c:v>
                </c:pt>
                <c:pt idx="157">
                  <c:v>13328.369999999995</c:v>
                </c:pt>
                <c:pt idx="158">
                  <c:v>13374.349999999997</c:v>
                </c:pt>
                <c:pt idx="159">
                  <c:v>13420.49</c:v>
                </c:pt>
                <c:pt idx="160">
                  <c:v>13466.78</c:v>
                </c:pt>
                <c:pt idx="161">
                  <c:v>13513.240000000003</c:v>
                </c:pt>
                <c:pt idx="162">
                  <c:v>13559.849999999997</c:v>
                </c:pt>
                <c:pt idx="163">
                  <c:v>13606.630000000003</c:v>
                </c:pt>
                <c:pt idx="164">
                  <c:v>13653.57</c:v>
                </c:pt>
                <c:pt idx="165">
                  <c:v>13700.67</c:v>
                </c:pt>
                <c:pt idx="166">
                  <c:v>13747.93</c:v>
                </c:pt>
              </c:numCache>
            </c:numRef>
          </c:yVal>
          <c:smooth val="0"/>
        </c:ser>
        <c:ser>
          <c:idx val="2"/>
          <c:order val="1"/>
          <c:spPr>
            <a:ln>
              <a:solidFill>
                <a:srgbClr val="3333FF"/>
              </a:solidFill>
            </a:ln>
          </c:spPr>
          <c:marker>
            <c:symbol val="none"/>
          </c:marker>
          <c:xVal>
            <c:numRef>
              <c:f>Sheet1!$A:$A</c:f>
              <c:numCache>
                <c:formatCode>General</c:formatCode>
                <c:ptCount val="1048576"/>
                <c:pt idx="1">
                  <c:v>1970</c:v>
                </c:pt>
                <c:pt idx="2">
                  <c:v>1970.25</c:v>
                </c:pt>
                <c:pt idx="3">
                  <c:v>1970.5</c:v>
                </c:pt>
                <c:pt idx="4">
                  <c:v>1970.75</c:v>
                </c:pt>
                <c:pt idx="5">
                  <c:v>1971</c:v>
                </c:pt>
                <c:pt idx="6">
                  <c:v>1971.25</c:v>
                </c:pt>
                <c:pt idx="7">
                  <c:v>1971.5</c:v>
                </c:pt>
                <c:pt idx="8">
                  <c:v>1971.75</c:v>
                </c:pt>
                <c:pt idx="9">
                  <c:v>1972</c:v>
                </c:pt>
                <c:pt idx="10">
                  <c:v>1972.25</c:v>
                </c:pt>
                <c:pt idx="11">
                  <c:v>1972.5</c:v>
                </c:pt>
                <c:pt idx="12">
                  <c:v>1972.75</c:v>
                </c:pt>
                <c:pt idx="13">
                  <c:v>1973</c:v>
                </c:pt>
                <c:pt idx="14">
                  <c:v>1973.25</c:v>
                </c:pt>
                <c:pt idx="15">
                  <c:v>1973.5</c:v>
                </c:pt>
                <c:pt idx="16">
                  <c:v>1973.75</c:v>
                </c:pt>
                <c:pt idx="17">
                  <c:v>1974</c:v>
                </c:pt>
                <c:pt idx="18">
                  <c:v>1974.25</c:v>
                </c:pt>
                <c:pt idx="19">
                  <c:v>1974.5</c:v>
                </c:pt>
                <c:pt idx="20">
                  <c:v>1974.75</c:v>
                </c:pt>
                <c:pt idx="21">
                  <c:v>1975</c:v>
                </c:pt>
                <c:pt idx="22">
                  <c:v>1975.25</c:v>
                </c:pt>
                <c:pt idx="23">
                  <c:v>1975.5</c:v>
                </c:pt>
                <c:pt idx="24">
                  <c:v>1975.75</c:v>
                </c:pt>
                <c:pt idx="25">
                  <c:v>1976</c:v>
                </c:pt>
                <c:pt idx="26">
                  <c:v>1976.25</c:v>
                </c:pt>
                <c:pt idx="27">
                  <c:v>1976.5</c:v>
                </c:pt>
                <c:pt idx="28">
                  <c:v>1976.75</c:v>
                </c:pt>
                <c:pt idx="29">
                  <c:v>1977</c:v>
                </c:pt>
                <c:pt idx="30">
                  <c:v>1977.25</c:v>
                </c:pt>
                <c:pt idx="31">
                  <c:v>1977.5</c:v>
                </c:pt>
                <c:pt idx="32">
                  <c:v>1977.75</c:v>
                </c:pt>
                <c:pt idx="33">
                  <c:v>1978</c:v>
                </c:pt>
                <c:pt idx="34">
                  <c:v>1978.25</c:v>
                </c:pt>
                <c:pt idx="35">
                  <c:v>1978.5</c:v>
                </c:pt>
                <c:pt idx="36">
                  <c:v>1978.75</c:v>
                </c:pt>
                <c:pt idx="37">
                  <c:v>1979</c:v>
                </c:pt>
                <c:pt idx="38">
                  <c:v>1979.25</c:v>
                </c:pt>
                <c:pt idx="39">
                  <c:v>1979.5</c:v>
                </c:pt>
                <c:pt idx="40">
                  <c:v>1979.75</c:v>
                </c:pt>
                <c:pt idx="41">
                  <c:v>1980</c:v>
                </c:pt>
                <c:pt idx="42">
                  <c:v>1980.25</c:v>
                </c:pt>
                <c:pt idx="43">
                  <c:v>1980.5</c:v>
                </c:pt>
                <c:pt idx="44">
                  <c:v>1980.75</c:v>
                </c:pt>
                <c:pt idx="45">
                  <c:v>1981</c:v>
                </c:pt>
                <c:pt idx="46">
                  <c:v>1981.25</c:v>
                </c:pt>
                <c:pt idx="47">
                  <c:v>1981.5</c:v>
                </c:pt>
                <c:pt idx="48">
                  <c:v>1981.75</c:v>
                </c:pt>
                <c:pt idx="49">
                  <c:v>1982</c:v>
                </c:pt>
                <c:pt idx="50">
                  <c:v>1982.25</c:v>
                </c:pt>
                <c:pt idx="51">
                  <c:v>1982.5</c:v>
                </c:pt>
                <c:pt idx="52">
                  <c:v>1982.75</c:v>
                </c:pt>
                <c:pt idx="53">
                  <c:v>1983</c:v>
                </c:pt>
                <c:pt idx="54">
                  <c:v>1983.25</c:v>
                </c:pt>
                <c:pt idx="55">
                  <c:v>1983.5</c:v>
                </c:pt>
                <c:pt idx="56">
                  <c:v>1983.75</c:v>
                </c:pt>
                <c:pt idx="57">
                  <c:v>1984</c:v>
                </c:pt>
                <c:pt idx="58">
                  <c:v>1984.25</c:v>
                </c:pt>
                <c:pt idx="59">
                  <c:v>1984.5</c:v>
                </c:pt>
                <c:pt idx="60">
                  <c:v>1984.75</c:v>
                </c:pt>
                <c:pt idx="61">
                  <c:v>1985</c:v>
                </c:pt>
                <c:pt idx="62">
                  <c:v>1985.25</c:v>
                </c:pt>
                <c:pt idx="63">
                  <c:v>1985.5</c:v>
                </c:pt>
                <c:pt idx="64">
                  <c:v>1985.75</c:v>
                </c:pt>
                <c:pt idx="65">
                  <c:v>1986</c:v>
                </c:pt>
                <c:pt idx="66">
                  <c:v>1986.25</c:v>
                </c:pt>
                <c:pt idx="67">
                  <c:v>1986.5</c:v>
                </c:pt>
                <c:pt idx="68">
                  <c:v>1986.75</c:v>
                </c:pt>
                <c:pt idx="69">
                  <c:v>1987</c:v>
                </c:pt>
                <c:pt idx="70">
                  <c:v>1987.25</c:v>
                </c:pt>
                <c:pt idx="71">
                  <c:v>1987.5</c:v>
                </c:pt>
                <c:pt idx="72">
                  <c:v>1987.75</c:v>
                </c:pt>
                <c:pt idx="73">
                  <c:v>1988</c:v>
                </c:pt>
                <c:pt idx="74">
                  <c:v>1988.25</c:v>
                </c:pt>
                <c:pt idx="75">
                  <c:v>1988.5</c:v>
                </c:pt>
                <c:pt idx="76">
                  <c:v>1988.75</c:v>
                </c:pt>
                <c:pt idx="77">
                  <c:v>1989</c:v>
                </c:pt>
                <c:pt idx="78">
                  <c:v>1989.25</c:v>
                </c:pt>
                <c:pt idx="79">
                  <c:v>1989.5</c:v>
                </c:pt>
                <c:pt idx="80">
                  <c:v>1989.75</c:v>
                </c:pt>
                <c:pt idx="81">
                  <c:v>1990</c:v>
                </c:pt>
                <c:pt idx="82">
                  <c:v>1990.25</c:v>
                </c:pt>
                <c:pt idx="83">
                  <c:v>1990.5</c:v>
                </c:pt>
                <c:pt idx="84">
                  <c:v>1990.75</c:v>
                </c:pt>
                <c:pt idx="85">
                  <c:v>1991</c:v>
                </c:pt>
                <c:pt idx="86">
                  <c:v>1991.25</c:v>
                </c:pt>
                <c:pt idx="87">
                  <c:v>1991.5</c:v>
                </c:pt>
                <c:pt idx="88">
                  <c:v>1991.75</c:v>
                </c:pt>
                <c:pt idx="89">
                  <c:v>1992</c:v>
                </c:pt>
                <c:pt idx="90">
                  <c:v>1992.25</c:v>
                </c:pt>
                <c:pt idx="91">
                  <c:v>1992.5</c:v>
                </c:pt>
                <c:pt idx="92">
                  <c:v>1992.75</c:v>
                </c:pt>
                <c:pt idx="93">
                  <c:v>1993</c:v>
                </c:pt>
                <c:pt idx="94">
                  <c:v>1993.25</c:v>
                </c:pt>
                <c:pt idx="95">
                  <c:v>1993.5</c:v>
                </c:pt>
                <c:pt idx="96">
                  <c:v>1993.75</c:v>
                </c:pt>
                <c:pt idx="97">
                  <c:v>1994</c:v>
                </c:pt>
                <c:pt idx="98">
                  <c:v>1994.25</c:v>
                </c:pt>
                <c:pt idx="99">
                  <c:v>1994.5</c:v>
                </c:pt>
                <c:pt idx="100">
                  <c:v>1994.75</c:v>
                </c:pt>
                <c:pt idx="101">
                  <c:v>1995</c:v>
                </c:pt>
                <c:pt idx="102">
                  <c:v>1995.25</c:v>
                </c:pt>
                <c:pt idx="103">
                  <c:v>1995.5</c:v>
                </c:pt>
                <c:pt idx="104">
                  <c:v>1995.75</c:v>
                </c:pt>
                <c:pt idx="105">
                  <c:v>1996</c:v>
                </c:pt>
                <c:pt idx="106">
                  <c:v>1996.25</c:v>
                </c:pt>
                <c:pt idx="107">
                  <c:v>1996.5</c:v>
                </c:pt>
                <c:pt idx="108">
                  <c:v>1996.75</c:v>
                </c:pt>
                <c:pt idx="109">
                  <c:v>1997</c:v>
                </c:pt>
                <c:pt idx="110">
                  <c:v>1997.25</c:v>
                </c:pt>
                <c:pt idx="111">
                  <c:v>1997.5</c:v>
                </c:pt>
                <c:pt idx="112">
                  <c:v>1997.75</c:v>
                </c:pt>
                <c:pt idx="113">
                  <c:v>1998</c:v>
                </c:pt>
                <c:pt idx="114">
                  <c:v>1998.25</c:v>
                </c:pt>
                <c:pt idx="115">
                  <c:v>1998.5</c:v>
                </c:pt>
                <c:pt idx="116">
                  <c:v>1998.75</c:v>
                </c:pt>
                <c:pt idx="117">
                  <c:v>1999</c:v>
                </c:pt>
                <c:pt idx="118">
                  <c:v>1999.25</c:v>
                </c:pt>
                <c:pt idx="119">
                  <c:v>1999.5</c:v>
                </c:pt>
                <c:pt idx="120">
                  <c:v>1999.75</c:v>
                </c:pt>
                <c:pt idx="121">
                  <c:v>2000</c:v>
                </c:pt>
                <c:pt idx="122">
                  <c:v>2000.25</c:v>
                </c:pt>
                <c:pt idx="123">
                  <c:v>2000.5</c:v>
                </c:pt>
                <c:pt idx="124">
                  <c:v>2000.75</c:v>
                </c:pt>
                <c:pt idx="125">
                  <c:v>2001</c:v>
                </c:pt>
                <c:pt idx="126">
                  <c:v>2001.25</c:v>
                </c:pt>
                <c:pt idx="127">
                  <c:v>2001.5</c:v>
                </c:pt>
                <c:pt idx="128">
                  <c:v>2001.75</c:v>
                </c:pt>
                <c:pt idx="129">
                  <c:v>2002</c:v>
                </c:pt>
                <c:pt idx="130">
                  <c:v>2002.25</c:v>
                </c:pt>
                <c:pt idx="131">
                  <c:v>2002.5</c:v>
                </c:pt>
                <c:pt idx="132">
                  <c:v>2002.75</c:v>
                </c:pt>
                <c:pt idx="133">
                  <c:v>2003</c:v>
                </c:pt>
                <c:pt idx="134">
                  <c:v>2003.25</c:v>
                </c:pt>
                <c:pt idx="135">
                  <c:v>2003.5</c:v>
                </c:pt>
                <c:pt idx="136">
                  <c:v>2003.75</c:v>
                </c:pt>
                <c:pt idx="137">
                  <c:v>2004</c:v>
                </c:pt>
                <c:pt idx="138">
                  <c:v>2004.25</c:v>
                </c:pt>
                <c:pt idx="139">
                  <c:v>2004.5</c:v>
                </c:pt>
                <c:pt idx="140">
                  <c:v>2004.75</c:v>
                </c:pt>
                <c:pt idx="141">
                  <c:v>2005</c:v>
                </c:pt>
                <c:pt idx="142">
                  <c:v>2005.25</c:v>
                </c:pt>
                <c:pt idx="143">
                  <c:v>2005.5</c:v>
                </c:pt>
                <c:pt idx="144">
                  <c:v>2005.75</c:v>
                </c:pt>
                <c:pt idx="145">
                  <c:v>2006</c:v>
                </c:pt>
                <c:pt idx="146">
                  <c:v>2006.25</c:v>
                </c:pt>
                <c:pt idx="147">
                  <c:v>2006.5</c:v>
                </c:pt>
                <c:pt idx="148">
                  <c:v>2006.75</c:v>
                </c:pt>
                <c:pt idx="149">
                  <c:v>2007</c:v>
                </c:pt>
                <c:pt idx="150">
                  <c:v>2007.25</c:v>
                </c:pt>
                <c:pt idx="151">
                  <c:v>2007.5</c:v>
                </c:pt>
                <c:pt idx="152">
                  <c:v>2007.75</c:v>
                </c:pt>
                <c:pt idx="153">
                  <c:v>2008</c:v>
                </c:pt>
                <c:pt idx="154">
                  <c:v>2008.25</c:v>
                </c:pt>
                <c:pt idx="155">
                  <c:v>2008.5</c:v>
                </c:pt>
                <c:pt idx="156">
                  <c:v>2008.75</c:v>
                </c:pt>
                <c:pt idx="157">
                  <c:v>2009</c:v>
                </c:pt>
                <c:pt idx="158">
                  <c:v>2009.25</c:v>
                </c:pt>
                <c:pt idx="159">
                  <c:v>2009.5</c:v>
                </c:pt>
                <c:pt idx="160">
                  <c:v>2009.75</c:v>
                </c:pt>
                <c:pt idx="161">
                  <c:v>2010</c:v>
                </c:pt>
                <c:pt idx="162">
                  <c:v>2010.25</c:v>
                </c:pt>
                <c:pt idx="163">
                  <c:v>2010.5</c:v>
                </c:pt>
                <c:pt idx="164">
                  <c:v>2010.75</c:v>
                </c:pt>
                <c:pt idx="165">
                  <c:v>2011</c:v>
                </c:pt>
                <c:pt idx="166">
                  <c:v>2011.25</c:v>
                </c:pt>
                <c:pt idx="167">
                  <c:v>2011.5</c:v>
                </c:pt>
              </c:numCache>
            </c:numRef>
          </c:xVal>
          <c:yVal>
            <c:numRef>
              <c:f>Sheet1!$D:$D</c:f>
              <c:numCache>
                <c:formatCode>General</c:formatCode>
                <c:ptCount val="1048576"/>
                <c:pt idx="0">
                  <c:v>0</c:v>
                </c:pt>
                <c:pt idx="1">
                  <c:v>4252.9000000000005</c:v>
                </c:pt>
                <c:pt idx="2">
                  <c:v>4260.7</c:v>
                </c:pt>
                <c:pt idx="3">
                  <c:v>4298.6000000000004</c:v>
                </c:pt>
                <c:pt idx="4">
                  <c:v>4253</c:v>
                </c:pt>
                <c:pt idx="5">
                  <c:v>4370.3</c:v>
                </c:pt>
                <c:pt idx="6">
                  <c:v>4395.1000000000004</c:v>
                </c:pt>
                <c:pt idx="7">
                  <c:v>4430.2</c:v>
                </c:pt>
                <c:pt idx="8">
                  <c:v>4442.5</c:v>
                </c:pt>
                <c:pt idx="9">
                  <c:v>4521.9000000000005</c:v>
                </c:pt>
                <c:pt idx="10">
                  <c:v>4629.1000000000004</c:v>
                </c:pt>
                <c:pt idx="11">
                  <c:v>4673.5</c:v>
                </c:pt>
                <c:pt idx="12">
                  <c:v>4750.5</c:v>
                </c:pt>
                <c:pt idx="13">
                  <c:v>4872</c:v>
                </c:pt>
                <c:pt idx="14">
                  <c:v>4928.4000000000005</c:v>
                </c:pt>
                <c:pt idx="15">
                  <c:v>4902.1000000000004</c:v>
                </c:pt>
                <c:pt idx="16">
                  <c:v>4948.8</c:v>
                </c:pt>
                <c:pt idx="17">
                  <c:v>4905.4000000000005</c:v>
                </c:pt>
                <c:pt idx="18">
                  <c:v>4918</c:v>
                </c:pt>
                <c:pt idx="19">
                  <c:v>4869.4000000000005</c:v>
                </c:pt>
                <c:pt idx="20">
                  <c:v>4850.2</c:v>
                </c:pt>
                <c:pt idx="21">
                  <c:v>4791.2</c:v>
                </c:pt>
                <c:pt idx="22">
                  <c:v>4827.8</c:v>
                </c:pt>
                <c:pt idx="23">
                  <c:v>4909.1000000000004</c:v>
                </c:pt>
                <c:pt idx="24">
                  <c:v>4973.3</c:v>
                </c:pt>
                <c:pt idx="25">
                  <c:v>5086.3</c:v>
                </c:pt>
                <c:pt idx="26">
                  <c:v>5124.6000000000004</c:v>
                </c:pt>
                <c:pt idx="27">
                  <c:v>5149.7</c:v>
                </c:pt>
                <c:pt idx="28">
                  <c:v>5187.1000000000004</c:v>
                </c:pt>
                <c:pt idx="29">
                  <c:v>5247.3</c:v>
                </c:pt>
                <c:pt idx="30">
                  <c:v>5351.6</c:v>
                </c:pt>
                <c:pt idx="31">
                  <c:v>5447.3</c:v>
                </c:pt>
                <c:pt idx="32">
                  <c:v>5446.1</c:v>
                </c:pt>
                <c:pt idx="33">
                  <c:v>5464.7</c:v>
                </c:pt>
                <c:pt idx="34">
                  <c:v>5679.7</c:v>
                </c:pt>
                <c:pt idx="35">
                  <c:v>5735.4</c:v>
                </c:pt>
                <c:pt idx="36">
                  <c:v>5811.3</c:v>
                </c:pt>
                <c:pt idx="37">
                  <c:v>5821</c:v>
                </c:pt>
                <c:pt idx="38">
                  <c:v>5826.4</c:v>
                </c:pt>
                <c:pt idx="39">
                  <c:v>5868.3</c:v>
                </c:pt>
                <c:pt idx="40">
                  <c:v>5884.5</c:v>
                </c:pt>
                <c:pt idx="41">
                  <c:v>5903.4</c:v>
                </c:pt>
                <c:pt idx="42">
                  <c:v>5782.4</c:v>
                </c:pt>
                <c:pt idx="43">
                  <c:v>5771.7</c:v>
                </c:pt>
                <c:pt idx="44">
                  <c:v>5878.4</c:v>
                </c:pt>
                <c:pt idx="45">
                  <c:v>6000.6</c:v>
                </c:pt>
                <c:pt idx="46">
                  <c:v>5952.7</c:v>
                </c:pt>
                <c:pt idx="47">
                  <c:v>6025</c:v>
                </c:pt>
                <c:pt idx="48">
                  <c:v>5950</c:v>
                </c:pt>
                <c:pt idx="49">
                  <c:v>5852.3</c:v>
                </c:pt>
                <c:pt idx="50">
                  <c:v>5884</c:v>
                </c:pt>
                <c:pt idx="51">
                  <c:v>5861.4</c:v>
                </c:pt>
                <c:pt idx="52">
                  <c:v>5866</c:v>
                </c:pt>
                <c:pt idx="53">
                  <c:v>5938.9</c:v>
                </c:pt>
                <c:pt idx="54">
                  <c:v>6072.4</c:v>
                </c:pt>
                <c:pt idx="55">
                  <c:v>6192.2</c:v>
                </c:pt>
                <c:pt idx="56">
                  <c:v>6320.2</c:v>
                </c:pt>
                <c:pt idx="57">
                  <c:v>6442.8</c:v>
                </c:pt>
                <c:pt idx="58">
                  <c:v>6554</c:v>
                </c:pt>
                <c:pt idx="59">
                  <c:v>6617.7</c:v>
                </c:pt>
                <c:pt idx="60">
                  <c:v>6671.6</c:v>
                </c:pt>
                <c:pt idx="61">
                  <c:v>6734.5</c:v>
                </c:pt>
                <c:pt idx="62">
                  <c:v>6791.5</c:v>
                </c:pt>
                <c:pt idx="63">
                  <c:v>6897.6</c:v>
                </c:pt>
                <c:pt idx="64">
                  <c:v>6950</c:v>
                </c:pt>
                <c:pt idx="65">
                  <c:v>7016.8</c:v>
                </c:pt>
                <c:pt idx="66">
                  <c:v>7045</c:v>
                </c:pt>
                <c:pt idx="67">
                  <c:v>7112.9</c:v>
                </c:pt>
                <c:pt idx="68">
                  <c:v>7147.3</c:v>
                </c:pt>
                <c:pt idx="69">
                  <c:v>7186.9</c:v>
                </c:pt>
                <c:pt idx="70">
                  <c:v>7263.3</c:v>
                </c:pt>
                <c:pt idx="71">
                  <c:v>7326.3</c:v>
                </c:pt>
                <c:pt idx="72">
                  <c:v>7451.7</c:v>
                </c:pt>
                <c:pt idx="73">
                  <c:v>7490.2</c:v>
                </c:pt>
                <c:pt idx="74">
                  <c:v>7586.4</c:v>
                </c:pt>
                <c:pt idx="75">
                  <c:v>7625.6</c:v>
                </c:pt>
                <c:pt idx="76">
                  <c:v>7727.4</c:v>
                </c:pt>
                <c:pt idx="77">
                  <c:v>7799.9</c:v>
                </c:pt>
                <c:pt idx="78">
                  <c:v>7858.3</c:v>
                </c:pt>
                <c:pt idx="79">
                  <c:v>7920.6</c:v>
                </c:pt>
                <c:pt idx="80">
                  <c:v>7937.9</c:v>
                </c:pt>
                <c:pt idx="81">
                  <c:v>8020.8</c:v>
                </c:pt>
                <c:pt idx="82">
                  <c:v>8052.7</c:v>
                </c:pt>
                <c:pt idx="83">
                  <c:v>8052.6</c:v>
                </c:pt>
                <c:pt idx="84">
                  <c:v>7982</c:v>
                </c:pt>
                <c:pt idx="85">
                  <c:v>7943.4</c:v>
                </c:pt>
                <c:pt idx="86">
                  <c:v>7997</c:v>
                </c:pt>
                <c:pt idx="87">
                  <c:v>8030.7</c:v>
                </c:pt>
                <c:pt idx="88">
                  <c:v>8062.2</c:v>
                </c:pt>
                <c:pt idx="89">
                  <c:v>8150.7</c:v>
                </c:pt>
                <c:pt idx="90">
                  <c:v>8237.2999999999956</c:v>
                </c:pt>
                <c:pt idx="91">
                  <c:v>8322.2999999999956</c:v>
                </c:pt>
                <c:pt idx="92">
                  <c:v>8409.7999999999956</c:v>
                </c:pt>
                <c:pt idx="93">
                  <c:v>8425.2999999999956</c:v>
                </c:pt>
                <c:pt idx="94">
                  <c:v>8479.2000000000007</c:v>
                </c:pt>
                <c:pt idx="95">
                  <c:v>8523.7999999999956</c:v>
                </c:pt>
                <c:pt idx="96">
                  <c:v>8636.4</c:v>
                </c:pt>
                <c:pt idx="97">
                  <c:v>8720.5</c:v>
                </c:pt>
                <c:pt idx="98">
                  <c:v>8839.7999999999956</c:v>
                </c:pt>
                <c:pt idx="99">
                  <c:v>8896.7000000000007</c:v>
                </c:pt>
                <c:pt idx="100">
                  <c:v>8995.5</c:v>
                </c:pt>
                <c:pt idx="101">
                  <c:v>9017.6</c:v>
                </c:pt>
                <c:pt idx="102">
                  <c:v>9037</c:v>
                </c:pt>
                <c:pt idx="103">
                  <c:v>9112.9</c:v>
                </c:pt>
                <c:pt idx="104">
                  <c:v>9176.4</c:v>
                </c:pt>
                <c:pt idx="105">
                  <c:v>9239.2999999999956</c:v>
                </c:pt>
                <c:pt idx="106">
                  <c:v>9399</c:v>
                </c:pt>
                <c:pt idx="107">
                  <c:v>9480.7999999999956</c:v>
                </c:pt>
                <c:pt idx="108">
                  <c:v>9584.2999999999956</c:v>
                </c:pt>
                <c:pt idx="109">
                  <c:v>9658</c:v>
                </c:pt>
                <c:pt idx="110">
                  <c:v>9801.2000000000007</c:v>
                </c:pt>
                <c:pt idx="111">
                  <c:v>9924.2000000000007</c:v>
                </c:pt>
                <c:pt idx="112">
                  <c:v>10000.299999999996</c:v>
                </c:pt>
                <c:pt idx="113">
                  <c:v>10094.799999999996</c:v>
                </c:pt>
                <c:pt idx="114">
                  <c:v>10185.6</c:v>
                </c:pt>
                <c:pt idx="115">
                  <c:v>10320</c:v>
                </c:pt>
                <c:pt idx="116">
                  <c:v>10498.6</c:v>
                </c:pt>
                <c:pt idx="117">
                  <c:v>10592.1</c:v>
                </c:pt>
                <c:pt idx="118">
                  <c:v>10674.9</c:v>
                </c:pt>
                <c:pt idx="119">
                  <c:v>10810.7</c:v>
                </c:pt>
                <c:pt idx="120">
                  <c:v>11004.8</c:v>
                </c:pt>
                <c:pt idx="121">
                  <c:v>11033.6</c:v>
                </c:pt>
                <c:pt idx="122">
                  <c:v>11248.8</c:v>
                </c:pt>
                <c:pt idx="123">
                  <c:v>11258.3</c:v>
                </c:pt>
                <c:pt idx="124">
                  <c:v>11325</c:v>
                </c:pt>
                <c:pt idx="125">
                  <c:v>11287.8</c:v>
                </c:pt>
                <c:pt idx="126">
                  <c:v>11361.7</c:v>
                </c:pt>
                <c:pt idx="127">
                  <c:v>11330.4</c:v>
                </c:pt>
                <c:pt idx="128">
                  <c:v>11370</c:v>
                </c:pt>
                <c:pt idx="129">
                  <c:v>11467.1</c:v>
                </c:pt>
                <c:pt idx="130">
                  <c:v>11528.1</c:v>
                </c:pt>
                <c:pt idx="131">
                  <c:v>11586.6</c:v>
                </c:pt>
                <c:pt idx="132">
                  <c:v>11590.6</c:v>
                </c:pt>
                <c:pt idx="133">
                  <c:v>11638.9</c:v>
                </c:pt>
                <c:pt idx="134">
                  <c:v>11737.5</c:v>
                </c:pt>
                <c:pt idx="135">
                  <c:v>11930.7</c:v>
                </c:pt>
                <c:pt idx="136">
                  <c:v>12038.6</c:v>
                </c:pt>
                <c:pt idx="137">
                  <c:v>12117.9</c:v>
                </c:pt>
                <c:pt idx="138">
                  <c:v>12195.9</c:v>
                </c:pt>
                <c:pt idx="139">
                  <c:v>12286.7</c:v>
                </c:pt>
                <c:pt idx="140">
                  <c:v>12387.2</c:v>
                </c:pt>
                <c:pt idx="141">
                  <c:v>12515</c:v>
                </c:pt>
                <c:pt idx="142">
                  <c:v>12570.7</c:v>
                </c:pt>
                <c:pt idx="143">
                  <c:v>12670.5</c:v>
                </c:pt>
                <c:pt idx="144">
                  <c:v>12735.6</c:v>
                </c:pt>
                <c:pt idx="145">
                  <c:v>12896.4</c:v>
                </c:pt>
                <c:pt idx="146">
                  <c:v>12948.7</c:v>
                </c:pt>
                <c:pt idx="147">
                  <c:v>12950.4</c:v>
                </c:pt>
                <c:pt idx="148">
                  <c:v>13038.4</c:v>
                </c:pt>
                <c:pt idx="149">
                  <c:v>13056.1</c:v>
                </c:pt>
                <c:pt idx="150">
                  <c:v>13173.6</c:v>
                </c:pt>
                <c:pt idx="151">
                  <c:v>13269.8</c:v>
                </c:pt>
                <c:pt idx="152">
                  <c:v>13326</c:v>
                </c:pt>
                <c:pt idx="153">
                  <c:v>13266.8</c:v>
                </c:pt>
                <c:pt idx="154">
                  <c:v>13310.5</c:v>
                </c:pt>
                <c:pt idx="155">
                  <c:v>13186.9</c:v>
                </c:pt>
                <c:pt idx="156">
                  <c:v>12883.5</c:v>
                </c:pt>
                <c:pt idx="157">
                  <c:v>12663.2</c:v>
                </c:pt>
                <c:pt idx="158">
                  <c:v>12641.3</c:v>
                </c:pt>
                <c:pt idx="159">
                  <c:v>12694.5</c:v>
                </c:pt>
                <c:pt idx="160">
                  <c:v>12813.5</c:v>
                </c:pt>
                <c:pt idx="161">
                  <c:v>12937.7</c:v>
                </c:pt>
                <c:pt idx="162">
                  <c:v>13058.5</c:v>
                </c:pt>
                <c:pt idx="163">
                  <c:v>13139.6</c:v>
                </c:pt>
                <c:pt idx="164">
                  <c:v>13216.1</c:v>
                </c:pt>
                <c:pt idx="165">
                  <c:v>13227.9</c:v>
                </c:pt>
                <c:pt idx="166">
                  <c:v>13271.8</c:v>
                </c:pt>
                <c:pt idx="167">
                  <c:v>13352.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8208896"/>
        <c:axId val="128234240"/>
      </c:scatterChart>
      <c:valAx>
        <c:axId val="128208896"/>
        <c:scaling>
          <c:orientation val="minMax"/>
          <c:max val="2012"/>
          <c:min val="197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128234240"/>
        <c:crosses val="autoZero"/>
        <c:crossBetween val="midCat"/>
        <c:majorUnit val="10"/>
      </c:valAx>
      <c:valAx>
        <c:axId val="128234240"/>
        <c:scaling>
          <c:orientation val="minMax"/>
          <c:max val="14000"/>
          <c:min val="2000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Billions of Chained 2005 Dollars </a:t>
                </a:r>
              </a:p>
            </c:rich>
          </c:tx>
          <c:layout>
            <c:manualLayout>
              <c:xMode val="edge"/>
              <c:yMode val="edge"/>
              <c:x val="1.2880562060889941E-2"/>
              <c:y val="7.5268817204301119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128208896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690866510538651"/>
          <c:y val="7.7419354838709722E-2"/>
          <c:w val="0.77868852459016424"/>
          <c:h val="0.76129032258064544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</c:v>
                </c:pt>
              </c:strCache>
            </c:strRef>
          </c:tx>
          <c:spPr>
            <a:ln w="25400">
              <a:solidFill>
                <a:srgbClr val="FF99CC"/>
              </a:solidFill>
              <a:prstDash val="lgDash"/>
            </a:ln>
          </c:spPr>
          <c:marker>
            <c:symbol val="none"/>
          </c:marker>
          <c:xVal>
            <c:numRef>
              <c:f>Sheet1!$A$2:$A$260</c:f>
              <c:numCache>
                <c:formatCode>0.00</c:formatCode>
                <c:ptCount val="259"/>
                <c:pt idx="0">
                  <c:v>1947</c:v>
                </c:pt>
                <c:pt idx="1">
                  <c:v>1947.25</c:v>
                </c:pt>
                <c:pt idx="2">
                  <c:v>1947.5</c:v>
                </c:pt>
                <c:pt idx="3">
                  <c:v>1947.75</c:v>
                </c:pt>
                <c:pt idx="4">
                  <c:v>1948</c:v>
                </c:pt>
                <c:pt idx="5">
                  <c:v>1948.25</c:v>
                </c:pt>
                <c:pt idx="6">
                  <c:v>1948.5</c:v>
                </c:pt>
                <c:pt idx="7">
                  <c:v>1948.75</c:v>
                </c:pt>
                <c:pt idx="8">
                  <c:v>1949</c:v>
                </c:pt>
                <c:pt idx="9">
                  <c:v>1949.25</c:v>
                </c:pt>
                <c:pt idx="10">
                  <c:v>1949.5</c:v>
                </c:pt>
                <c:pt idx="11">
                  <c:v>1949.75</c:v>
                </c:pt>
                <c:pt idx="12">
                  <c:v>1950</c:v>
                </c:pt>
                <c:pt idx="13">
                  <c:v>1950.25</c:v>
                </c:pt>
                <c:pt idx="14">
                  <c:v>1950.5</c:v>
                </c:pt>
                <c:pt idx="15">
                  <c:v>1950.75</c:v>
                </c:pt>
                <c:pt idx="16">
                  <c:v>1951</c:v>
                </c:pt>
                <c:pt idx="17">
                  <c:v>1951.25</c:v>
                </c:pt>
                <c:pt idx="18">
                  <c:v>1951.5</c:v>
                </c:pt>
                <c:pt idx="19">
                  <c:v>1951.75</c:v>
                </c:pt>
                <c:pt idx="20">
                  <c:v>1952</c:v>
                </c:pt>
                <c:pt idx="21">
                  <c:v>1952.25</c:v>
                </c:pt>
                <c:pt idx="22">
                  <c:v>1952.5</c:v>
                </c:pt>
                <c:pt idx="23">
                  <c:v>1952.75</c:v>
                </c:pt>
                <c:pt idx="24">
                  <c:v>1953</c:v>
                </c:pt>
                <c:pt idx="25">
                  <c:v>1953.25</c:v>
                </c:pt>
                <c:pt idx="26">
                  <c:v>1953.5</c:v>
                </c:pt>
                <c:pt idx="27">
                  <c:v>1953.75</c:v>
                </c:pt>
                <c:pt idx="28">
                  <c:v>1954</c:v>
                </c:pt>
                <c:pt idx="29">
                  <c:v>1954.25</c:v>
                </c:pt>
                <c:pt idx="30">
                  <c:v>1954.5</c:v>
                </c:pt>
                <c:pt idx="31">
                  <c:v>1954.75</c:v>
                </c:pt>
                <c:pt idx="32">
                  <c:v>1955</c:v>
                </c:pt>
                <c:pt idx="33">
                  <c:v>1955.25</c:v>
                </c:pt>
                <c:pt idx="34">
                  <c:v>1955.5</c:v>
                </c:pt>
                <c:pt idx="35">
                  <c:v>1955.75</c:v>
                </c:pt>
                <c:pt idx="36">
                  <c:v>1956</c:v>
                </c:pt>
                <c:pt idx="37">
                  <c:v>1956.25</c:v>
                </c:pt>
                <c:pt idx="38">
                  <c:v>1956.5</c:v>
                </c:pt>
                <c:pt idx="39">
                  <c:v>1956.75</c:v>
                </c:pt>
                <c:pt idx="40">
                  <c:v>1957</c:v>
                </c:pt>
                <c:pt idx="41">
                  <c:v>1957.25</c:v>
                </c:pt>
                <c:pt idx="42">
                  <c:v>1957.5</c:v>
                </c:pt>
                <c:pt idx="43">
                  <c:v>1957.75</c:v>
                </c:pt>
                <c:pt idx="44">
                  <c:v>1958</c:v>
                </c:pt>
                <c:pt idx="45">
                  <c:v>1958.25</c:v>
                </c:pt>
                <c:pt idx="46">
                  <c:v>1958.5</c:v>
                </c:pt>
                <c:pt idx="47">
                  <c:v>1958.75</c:v>
                </c:pt>
                <c:pt idx="48">
                  <c:v>1959</c:v>
                </c:pt>
                <c:pt idx="49">
                  <c:v>1959.25</c:v>
                </c:pt>
                <c:pt idx="50">
                  <c:v>1959.5</c:v>
                </c:pt>
                <c:pt idx="51">
                  <c:v>1959.75</c:v>
                </c:pt>
                <c:pt idx="52">
                  <c:v>1960</c:v>
                </c:pt>
                <c:pt idx="53">
                  <c:v>1960.25</c:v>
                </c:pt>
                <c:pt idx="54">
                  <c:v>1960.5</c:v>
                </c:pt>
                <c:pt idx="55">
                  <c:v>1960.75</c:v>
                </c:pt>
                <c:pt idx="56">
                  <c:v>1961</c:v>
                </c:pt>
                <c:pt idx="57">
                  <c:v>1961.25</c:v>
                </c:pt>
                <c:pt idx="58">
                  <c:v>1961.5</c:v>
                </c:pt>
                <c:pt idx="59">
                  <c:v>1961.75</c:v>
                </c:pt>
                <c:pt idx="60">
                  <c:v>1962</c:v>
                </c:pt>
                <c:pt idx="61">
                  <c:v>1962.25</c:v>
                </c:pt>
                <c:pt idx="62">
                  <c:v>1962.5</c:v>
                </c:pt>
                <c:pt idx="63">
                  <c:v>1962.75</c:v>
                </c:pt>
                <c:pt idx="64">
                  <c:v>1963</c:v>
                </c:pt>
                <c:pt idx="65">
                  <c:v>1963.25</c:v>
                </c:pt>
                <c:pt idx="66">
                  <c:v>1963.5</c:v>
                </c:pt>
                <c:pt idx="67">
                  <c:v>1963.75</c:v>
                </c:pt>
                <c:pt idx="68">
                  <c:v>1964</c:v>
                </c:pt>
                <c:pt idx="69">
                  <c:v>1964.25</c:v>
                </c:pt>
                <c:pt idx="70">
                  <c:v>1964.5</c:v>
                </c:pt>
                <c:pt idx="71">
                  <c:v>1964.75</c:v>
                </c:pt>
                <c:pt idx="72">
                  <c:v>1965</c:v>
                </c:pt>
                <c:pt idx="73">
                  <c:v>1965.25</c:v>
                </c:pt>
                <c:pt idx="74">
                  <c:v>1965.5</c:v>
                </c:pt>
                <c:pt idx="75">
                  <c:v>1965.75</c:v>
                </c:pt>
                <c:pt idx="76">
                  <c:v>1966</c:v>
                </c:pt>
                <c:pt idx="77">
                  <c:v>1966.25</c:v>
                </c:pt>
                <c:pt idx="78">
                  <c:v>1966.5</c:v>
                </c:pt>
                <c:pt idx="79">
                  <c:v>1966.75</c:v>
                </c:pt>
                <c:pt idx="80">
                  <c:v>1967</c:v>
                </c:pt>
                <c:pt idx="81">
                  <c:v>1967.25</c:v>
                </c:pt>
                <c:pt idx="82">
                  <c:v>1967.5</c:v>
                </c:pt>
                <c:pt idx="83">
                  <c:v>1967.75</c:v>
                </c:pt>
                <c:pt idx="84">
                  <c:v>1968</c:v>
                </c:pt>
                <c:pt idx="85">
                  <c:v>1968.25</c:v>
                </c:pt>
                <c:pt idx="86">
                  <c:v>1968.5</c:v>
                </c:pt>
                <c:pt idx="87">
                  <c:v>1968.75</c:v>
                </c:pt>
                <c:pt idx="88">
                  <c:v>1969</c:v>
                </c:pt>
                <c:pt idx="89">
                  <c:v>1969.25</c:v>
                </c:pt>
                <c:pt idx="90">
                  <c:v>1969.5</c:v>
                </c:pt>
                <c:pt idx="91">
                  <c:v>1969.75</c:v>
                </c:pt>
                <c:pt idx="92">
                  <c:v>1970</c:v>
                </c:pt>
                <c:pt idx="93">
                  <c:v>1970.25</c:v>
                </c:pt>
                <c:pt idx="94">
                  <c:v>1970.5</c:v>
                </c:pt>
                <c:pt idx="95">
                  <c:v>1970.75</c:v>
                </c:pt>
                <c:pt idx="96">
                  <c:v>1971</c:v>
                </c:pt>
                <c:pt idx="97">
                  <c:v>1971.25</c:v>
                </c:pt>
                <c:pt idx="98">
                  <c:v>1971.5</c:v>
                </c:pt>
                <c:pt idx="99">
                  <c:v>1971.75</c:v>
                </c:pt>
                <c:pt idx="100">
                  <c:v>1972</c:v>
                </c:pt>
                <c:pt idx="101">
                  <c:v>1972.25</c:v>
                </c:pt>
                <c:pt idx="102">
                  <c:v>1972.5</c:v>
                </c:pt>
                <c:pt idx="103">
                  <c:v>1972.75</c:v>
                </c:pt>
                <c:pt idx="104">
                  <c:v>1973</c:v>
                </c:pt>
                <c:pt idx="105">
                  <c:v>1973.25</c:v>
                </c:pt>
                <c:pt idx="106">
                  <c:v>1973.5</c:v>
                </c:pt>
                <c:pt idx="107">
                  <c:v>1973.75</c:v>
                </c:pt>
                <c:pt idx="108">
                  <c:v>1974</c:v>
                </c:pt>
                <c:pt idx="109">
                  <c:v>1974.25</c:v>
                </c:pt>
                <c:pt idx="110">
                  <c:v>1974.5</c:v>
                </c:pt>
                <c:pt idx="111">
                  <c:v>1974.75</c:v>
                </c:pt>
                <c:pt idx="112">
                  <c:v>1975</c:v>
                </c:pt>
                <c:pt idx="113">
                  <c:v>1975.25</c:v>
                </c:pt>
                <c:pt idx="114">
                  <c:v>1975.5</c:v>
                </c:pt>
                <c:pt idx="115">
                  <c:v>1975.75</c:v>
                </c:pt>
                <c:pt idx="116">
                  <c:v>1976</c:v>
                </c:pt>
                <c:pt idx="117">
                  <c:v>1976.25</c:v>
                </c:pt>
                <c:pt idx="118">
                  <c:v>1976.5</c:v>
                </c:pt>
                <c:pt idx="119">
                  <c:v>1976.75</c:v>
                </c:pt>
                <c:pt idx="120">
                  <c:v>1977</c:v>
                </c:pt>
                <c:pt idx="121">
                  <c:v>1977.25</c:v>
                </c:pt>
                <c:pt idx="122">
                  <c:v>1977.5</c:v>
                </c:pt>
                <c:pt idx="123">
                  <c:v>1977.75</c:v>
                </c:pt>
                <c:pt idx="124">
                  <c:v>1978</c:v>
                </c:pt>
                <c:pt idx="125">
                  <c:v>1978.25</c:v>
                </c:pt>
                <c:pt idx="126">
                  <c:v>1978.5</c:v>
                </c:pt>
                <c:pt idx="127">
                  <c:v>1978.75</c:v>
                </c:pt>
                <c:pt idx="128">
                  <c:v>1979</c:v>
                </c:pt>
                <c:pt idx="129">
                  <c:v>1979.25</c:v>
                </c:pt>
                <c:pt idx="130">
                  <c:v>1979.5</c:v>
                </c:pt>
                <c:pt idx="131">
                  <c:v>1979.75</c:v>
                </c:pt>
                <c:pt idx="132">
                  <c:v>1980</c:v>
                </c:pt>
                <c:pt idx="133">
                  <c:v>1980.25</c:v>
                </c:pt>
                <c:pt idx="134">
                  <c:v>1980.5</c:v>
                </c:pt>
                <c:pt idx="135">
                  <c:v>1980.75</c:v>
                </c:pt>
                <c:pt idx="136">
                  <c:v>1981</c:v>
                </c:pt>
                <c:pt idx="137">
                  <c:v>1981.25</c:v>
                </c:pt>
                <c:pt idx="138">
                  <c:v>1981.5</c:v>
                </c:pt>
                <c:pt idx="139">
                  <c:v>1981.75</c:v>
                </c:pt>
                <c:pt idx="140">
                  <c:v>1982</c:v>
                </c:pt>
                <c:pt idx="141">
                  <c:v>1982.25</c:v>
                </c:pt>
                <c:pt idx="142">
                  <c:v>1982.5</c:v>
                </c:pt>
                <c:pt idx="143">
                  <c:v>1982.75</c:v>
                </c:pt>
                <c:pt idx="144">
                  <c:v>1983</c:v>
                </c:pt>
                <c:pt idx="145">
                  <c:v>1983.25</c:v>
                </c:pt>
                <c:pt idx="146">
                  <c:v>1983.5</c:v>
                </c:pt>
                <c:pt idx="147">
                  <c:v>1983.75</c:v>
                </c:pt>
                <c:pt idx="148">
                  <c:v>1984</c:v>
                </c:pt>
                <c:pt idx="149">
                  <c:v>1984.25</c:v>
                </c:pt>
                <c:pt idx="150">
                  <c:v>1984.5</c:v>
                </c:pt>
                <c:pt idx="151">
                  <c:v>1984.75</c:v>
                </c:pt>
                <c:pt idx="152">
                  <c:v>1985</c:v>
                </c:pt>
                <c:pt idx="153">
                  <c:v>1985.25</c:v>
                </c:pt>
                <c:pt idx="154">
                  <c:v>1985.5</c:v>
                </c:pt>
                <c:pt idx="155">
                  <c:v>1985.75</c:v>
                </c:pt>
                <c:pt idx="156">
                  <c:v>1986</c:v>
                </c:pt>
                <c:pt idx="157">
                  <c:v>1986.25</c:v>
                </c:pt>
                <c:pt idx="158">
                  <c:v>1986.5</c:v>
                </c:pt>
                <c:pt idx="159">
                  <c:v>1986.75</c:v>
                </c:pt>
                <c:pt idx="160">
                  <c:v>1987</c:v>
                </c:pt>
                <c:pt idx="161">
                  <c:v>1987.25</c:v>
                </c:pt>
                <c:pt idx="162">
                  <c:v>1987.5</c:v>
                </c:pt>
                <c:pt idx="163">
                  <c:v>1987.75</c:v>
                </c:pt>
                <c:pt idx="164">
                  <c:v>1988</c:v>
                </c:pt>
                <c:pt idx="165">
                  <c:v>1988.25</c:v>
                </c:pt>
                <c:pt idx="166">
                  <c:v>1988.5</c:v>
                </c:pt>
                <c:pt idx="167">
                  <c:v>1988.75</c:v>
                </c:pt>
                <c:pt idx="168">
                  <c:v>1989</c:v>
                </c:pt>
                <c:pt idx="169">
                  <c:v>1989.25</c:v>
                </c:pt>
                <c:pt idx="170">
                  <c:v>1989.5</c:v>
                </c:pt>
                <c:pt idx="171">
                  <c:v>1989.75</c:v>
                </c:pt>
                <c:pt idx="172">
                  <c:v>1990</c:v>
                </c:pt>
                <c:pt idx="173">
                  <c:v>1990.25</c:v>
                </c:pt>
                <c:pt idx="174">
                  <c:v>1990.5</c:v>
                </c:pt>
                <c:pt idx="175">
                  <c:v>1990.75</c:v>
                </c:pt>
                <c:pt idx="176">
                  <c:v>1991</c:v>
                </c:pt>
                <c:pt idx="177">
                  <c:v>1991.25</c:v>
                </c:pt>
                <c:pt idx="178">
                  <c:v>1991.5</c:v>
                </c:pt>
                <c:pt idx="179">
                  <c:v>1991.75</c:v>
                </c:pt>
                <c:pt idx="180">
                  <c:v>1992</c:v>
                </c:pt>
                <c:pt idx="181">
                  <c:v>1992.25</c:v>
                </c:pt>
                <c:pt idx="182">
                  <c:v>1992.5</c:v>
                </c:pt>
                <c:pt idx="183">
                  <c:v>1992.75</c:v>
                </c:pt>
                <c:pt idx="184">
                  <c:v>1993</c:v>
                </c:pt>
                <c:pt idx="185">
                  <c:v>1993.25</c:v>
                </c:pt>
                <c:pt idx="186">
                  <c:v>1993.5</c:v>
                </c:pt>
                <c:pt idx="187">
                  <c:v>1993.75</c:v>
                </c:pt>
                <c:pt idx="188">
                  <c:v>1994</c:v>
                </c:pt>
                <c:pt idx="189">
                  <c:v>1994.25</c:v>
                </c:pt>
                <c:pt idx="190">
                  <c:v>1994.5</c:v>
                </c:pt>
                <c:pt idx="191">
                  <c:v>1994.75</c:v>
                </c:pt>
                <c:pt idx="192">
                  <c:v>1995</c:v>
                </c:pt>
                <c:pt idx="193">
                  <c:v>1995.25</c:v>
                </c:pt>
                <c:pt idx="194">
                  <c:v>1995.5</c:v>
                </c:pt>
                <c:pt idx="195">
                  <c:v>1995.75</c:v>
                </c:pt>
                <c:pt idx="196">
                  <c:v>1996</c:v>
                </c:pt>
                <c:pt idx="197">
                  <c:v>1996.25</c:v>
                </c:pt>
                <c:pt idx="198">
                  <c:v>1996.5</c:v>
                </c:pt>
                <c:pt idx="199">
                  <c:v>1996.75</c:v>
                </c:pt>
                <c:pt idx="200">
                  <c:v>1997</c:v>
                </c:pt>
                <c:pt idx="201">
                  <c:v>1997.25</c:v>
                </c:pt>
                <c:pt idx="202">
                  <c:v>1997.5</c:v>
                </c:pt>
                <c:pt idx="203">
                  <c:v>1997.75</c:v>
                </c:pt>
                <c:pt idx="204">
                  <c:v>1998</c:v>
                </c:pt>
                <c:pt idx="205">
                  <c:v>1998.25</c:v>
                </c:pt>
                <c:pt idx="206">
                  <c:v>1998.5</c:v>
                </c:pt>
                <c:pt idx="207">
                  <c:v>1998.75</c:v>
                </c:pt>
                <c:pt idx="208">
                  <c:v>1999</c:v>
                </c:pt>
                <c:pt idx="209">
                  <c:v>1999.25</c:v>
                </c:pt>
                <c:pt idx="210">
                  <c:v>1999.5</c:v>
                </c:pt>
                <c:pt idx="211">
                  <c:v>1999.75</c:v>
                </c:pt>
                <c:pt idx="212">
                  <c:v>2000</c:v>
                </c:pt>
                <c:pt idx="213">
                  <c:v>2000.25</c:v>
                </c:pt>
                <c:pt idx="214">
                  <c:v>2000.5</c:v>
                </c:pt>
                <c:pt idx="215">
                  <c:v>2000.75</c:v>
                </c:pt>
                <c:pt idx="216">
                  <c:v>2001</c:v>
                </c:pt>
                <c:pt idx="217">
                  <c:v>2001.25</c:v>
                </c:pt>
                <c:pt idx="218">
                  <c:v>2001.5</c:v>
                </c:pt>
                <c:pt idx="219">
                  <c:v>2001.75</c:v>
                </c:pt>
                <c:pt idx="220">
                  <c:v>2002</c:v>
                </c:pt>
                <c:pt idx="221">
                  <c:v>2002.25</c:v>
                </c:pt>
                <c:pt idx="222">
                  <c:v>2002.5</c:v>
                </c:pt>
                <c:pt idx="223">
                  <c:v>2002.75</c:v>
                </c:pt>
                <c:pt idx="224">
                  <c:v>2003</c:v>
                </c:pt>
                <c:pt idx="225">
                  <c:v>2003.25</c:v>
                </c:pt>
                <c:pt idx="226">
                  <c:v>2003.5</c:v>
                </c:pt>
                <c:pt idx="227">
                  <c:v>2003.75</c:v>
                </c:pt>
                <c:pt idx="228">
                  <c:v>2004</c:v>
                </c:pt>
                <c:pt idx="229">
                  <c:v>2004.25</c:v>
                </c:pt>
                <c:pt idx="230">
                  <c:v>2004.5</c:v>
                </c:pt>
                <c:pt idx="231">
                  <c:v>2004.75</c:v>
                </c:pt>
                <c:pt idx="232">
                  <c:v>2005</c:v>
                </c:pt>
                <c:pt idx="233">
                  <c:v>2005.25</c:v>
                </c:pt>
                <c:pt idx="234">
                  <c:v>2005.5</c:v>
                </c:pt>
                <c:pt idx="235">
                  <c:v>2005.75</c:v>
                </c:pt>
                <c:pt idx="236">
                  <c:v>2006</c:v>
                </c:pt>
                <c:pt idx="237">
                  <c:v>2006.25</c:v>
                </c:pt>
                <c:pt idx="238">
                  <c:v>2006.5</c:v>
                </c:pt>
                <c:pt idx="239">
                  <c:v>2006.75</c:v>
                </c:pt>
                <c:pt idx="240">
                  <c:v>2007</c:v>
                </c:pt>
                <c:pt idx="241">
                  <c:v>2007.25</c:v>
                </c:pt>
                <c:pt idx="242">
                  <c:v>2007.5</c:v>
                </c:pt>
                <c:pt idx="243">
                  <c:v>2007.75</c:v>
                </c:pt>
                <c:pt idx="244">
                  <c:v>2008</c:v>
                </c:pt>
                <c:pt idx="245">
                  <c:v>2008.25</c:v>
                </c:pt>
                <c:pt idx="246">
                  <c:v>2008.5</c:v>
                </c:pt>
                <c:pt idx="247">
                  <c:v>2008.75</c:v>
                </c:pt>
                <c:pt idx="248">
                  <c:v>2009</c:v>
                </c:pt>
                <c:pt idx="249">
                  <c:v>2009.25</c:v>
                </c:pt>
                <c:pt idx="250">
                  <c:v>2009.5</c:v>
                </c:pt>
                <c:pt idx="251">
                  <c:v>2009.75</c:v>
                </c:pt>
                <c:pt idx="252">
                  <c:v>2010</c:v>
                </c:pt>
                <c:pt idx="253">
                  <c:v>2010.25</c:v>
                </c:pt>
                <c:pt idx="254">
                  <c:v>2010.5</c:v>
                </c:pt>
                <c:pt idx="255">
                  <c:v>2010.75</c:v>
                </c:pt>
                <c:pt idx="256">
                  <c:v>2011</c:v>
                </c:pt>
                <c:pt idx="257">
                  <c:v>2011.25</c:v>
                </c:pt>
                <c:pt idx="258">
                  <c:v>2011.5</c:v>
                </c:pt>
              </c:numCache>
            </c:numRef>
          </c:xVal>
          <c:yVal>
            <c:numRef>
              <c:f>Sheet1!$B$2:$B$260</c:f>
              <c:numCache>
                <c:formatCode>General</c:formatCode>
                <c:ptCount val="259"/>
                <c:pt idx="0">
                  <c:v>1.447487</c:v>
                </c:pt>
                <c:pt idx="1">
                  <c:v>0.13689989999999999</c:v>
                </c:pt>
                <c:pt idx="2">
                  <c:v>-1.1059759999999998</c:v>
                </c:pt>
                <c:pt idx="3">
                  <c:v>-0.75826640000000001</c:v>
                </c:pt>
                <c:pt idx="4">
                  <c:v>-0.33950810000000009</c:v>
                </c:pt>
                <c:pt idx="5">
                  <c:v>0.32463070000000011</c:v>
                </c:pt>
                <c:pt idx="6">
                  <c:v>-0.29582980000000009</c:v>
                </c:pt>
                <c:pt idx="7">
                  <c:v>-1.298475</c:v>
                </c:pt>
                <c:pt idx="8">
                  <c:v>-3.8579459999999997</c:v>
                </c:pt>
                <c:pt idx="9">
                  <c:v>-5.3802969999999997</c:v>
                </c:pt>
                <c:pt idx="10">
                  <c:v>-5.4222580000000002</c:v>
                </c:pt>
                <c:pt idx="11">
                  <c:v>-7.5221059999999991</c:v>
                </c:pt>
                <c:pt idx="12">
                  <c:v>-4.7187330000000003</c:v>
                </c:pt>
                <c:pt idx="13">
                  <c:v>-2.8797629999999996</c:v>
                </c:pt>
                <c:pt idx="14">
                  <c:v>-0.1931667</c:v>
                </c:pt>
                <c:pt idx="15">
                  <c:v>0.40163990000000005</c:v>
                </c:pt>
                <c:pt idx="16">
                  <c:v>0.52070620000000001</c:v>
                </c:pt>
                <c:pt idx="17">
                  <c:v>1.0477069999999997</c:v>
                </c:pt>
                <c:pt idx="18">
                  <c:v>1.9266130000000001</c:v>
                </c:pt>
                <c:pt idx="19">
                  <c:v>1.0244850000000001</c:v>
                </c:pt>
                <c:pt idx="20">
                  <c:v>0.98409649999999993</c:v>
                </c:pt>
                <c:pt idx="21">
                  <c:v>7.8296700000000011E-2</c:v>
                </c:pt>
                <c:pt idx="22">
                  <c:v>-0.23536679999999999</c:v>
                </c:pt>
                <c:pt idx="23">
                  <c:v>2.0618919999999998</c:v>
                </c:pt>
                <c:pt idx="24">
                  <c:v>2.9952049999999995</c:v>
                </c:pt>
                <c:pt idx="25">
                  <c:v>2.8642649999999996</c:v>
                </c:pt>
                <c:pt idx="26">
                  <c:v>1.3987540000000001</c:v>
                </c:pt>
                <c:pt idx="27">
                  <c:v>-1.0233399999999997</c:v>
                </c:pt>
                <c:pt idx="28">
                  <c:v>-2.3088929999999994</c:v>
                </c:pt>
                <c:pt idx="29">
                  <c:v>-2.969074</c:v>
                </c:pt>
                <c:pt idx="30">
                  <c:v>-2.6175980000000001</c:v>
                </c:pt>
                <c:pt idx="31">
                  <c:v>-1.388836</c:v>
                </c:pt>
                <c:pt idx="32">
                  <c:v>0.71701999999999999</c:v>
                </c:pt>
                <c:pt idx="33">
                  <c:v>1.6359809999999999</c:v>
                </c:pt>
                <c:pt idx="34">
                  <c:v>2.2676470000000002</c:v>
                </c:pt>
                <c:pt idx="35">
                  <c:v>2.148056</c:v>
                </c:pt>
                <c:pt idx="36">
                  <c:v>1.0318759999999998</c:v>
                </c:pt>
                <c:pt idx="37">
                  <c:v>1.1769289999999999</c:v>
                </c:pt>
                <c:pt idx="38">
                  <c:v>0.42505260000000006</c:v>
                </c:pt>
                <c:pt idx="39">
                  <c:v>1.4299389999999996</c:v>
                </c:pt>
                <c:pt idx="40">
                  <c:v>1.4311789999999998</c:v>
                </c:pt>
                <c:pt idx="41">
                  <c:v>0.58517459999999988</c:v>
                </c:pt>
                <c:pt idx="42">
                  <c:v>0.93021389999999993</c:v>
                </c:pt>
                <c:pt idx="43">
                  <c:v>-0.74753760000000002</c:v>
                </c:pt>
                <c:pt idx="44">
                  <c:v>-4.1305069999999988</c:v>
                </c:pt>
                <c:pt idx="45">
                  <c:v>-4.1783330000000003</c:v>
                </c:pt>
                <c:pt idx="46">
                  <c:v>-2.5497909999999999</c:v>
                </c:pt>
                <c:pt idx="47">
                  <c:v>-0.96387860000000014</c:v>
                </c:pt>
                <c:pt idx="48">
                  <c:v>0.2957821000000001</c:v>
                </c:pt>
                <c:pt idx="49">
                  <c:v>2.020788</c:v>
                </c:pt>
                <c:pt idx="50">
                  <c:v>1.1071679999999999</c:v>
                </c:pt>
                <c:pt idx="51">
                  <c:v>0.63614850000000012</c:v>
                </c:pt>
                <c:pt idx="52">
                  <c:v>2.0104889999999997</c:v>
                </c:pt>
                <c:pt idx="53">
                  <c:v>0.66723820000000011</c:v>
                </c:pt>
                <c:pt idx="54">
                  <c:v>-7.5769400000000015E-2</c:v>
                </c:pt>
                <c:pt idx="55">
                  <c:v>-2.3062709999999997</c:v>
                </c:pt>
                <c:pt idx="56">
                  <c:v>-2.6873110000000002</c:v>
                </c:pt>
                <c:pt idx="57">
                  <c:v>-1.8476959999999998</c:v>
                </c:pt>
                <c:pt idx="58">
                  <c:v>-1.2992379999999999</c:v>
                </c:pt>
                <c:pt idx="59">
                  <c:v>-0.37164690000000006</c:v>
                </c:pt>
                <c:pt idx="60">
                  <c:v>0.28333660000000011</c:v>
                </c:pt>
                <c:pt idx="61">
                  <c:v>0.22354130000000003</c:v>
                </c:pt>
                <c:pt idx="62">
                  <c:v>-4.3487500000000005E-2</c:v>
                </c:pt>
                <c:pt idx="63">
                  <c:v>-1.0164259999999998</c:v>
                </c:pt>
                <c:pt idx="64">
                  <c:v>-0.95949169999999995</c:v>
                </c:pt>
                <c:pt idx="65">
                  <c:v>-0.98075869999999998</c:v>
                </c:pt>
                <c:pt idx="66">
                  <c:v>-0.39958950000000015</c:v>
                </c:pt>
                <c:pt idx="67">
                  <c:v>-0.94566349999999999</c:v>
                </c:pt>
                <c:pt idx="68">
                  <c:v>-4.2343100000000002E-2</c:v>
                </c:pt>
                <c:pt idx="69">
                  <c:v>-0.22420880000000001</c:v>
                </c:pt>
                <c:pt idx="70">
                  <c:v>-0.20246510000000004</c:v>
                </c:pt>
                <c:pt idx="71">
                  <c:v>-1.250267</c:v>
                </c:pt>
                <c:pt idx="72">
                  <c:v>-0.14009479999999999</c:v>
                </c:pt>
                <c:pt idx="73">
                  <c:v>-0.10051729999999999</c:v>
                </c:pt>
                <c:pt idx="74">
                  <c:v>0.62160490000000013</c:v>
                </c:pt>
                <c:pt idx="75">
                  <c:v>1.7403599999999999</c:v>
                </c:pt>
                <c:pt idx="76">
                  <c:v>2.9332159999999994</c:v>
                </c:pt>
                <c:pt idx="77">
                  <c:v>2.0658489999999996</c:v>
                </c:pt>
                <c:pt idx="78">
                  <c:v>1.556873</c:v>
                </c:pt>
                <c:pt idx="79">
                  <c:v>1.2390139999999998</c:v>
                </c:pt>
                <c:pt idx="80">
                  <c:v>1.029682</c:v>
                </c:pt>
                <c:pt idx="81">
                  <c:v>1.4304999999999999E-3</c:v>
                </c:pt>
                <c:pt idx="82">
                  <c:v>-0.21409990000000004</c:v>
                </c:pt>
                <c:pt idx="83">
                  <c:v>-0.43029790000000001</c:v>
                </c:pt>
                <c:pt idx="84">
                  <c:v>0.66680910000000015</c:v>
                </c:pt>
                <c:pt idx="85">
                  <c:v>1.4455799999999999</c:v>
                </c:pt>
                <c:pt idx="86">
                  <c:v>1.2527470000000001</c:v>
                </c:pt>
                <c:pt idx="87">
                  <c:v>0.84247590000000017</c:v>
                </c:pt>
                <c:pt idx="88">
                  <c:v>1.5923499999999999</c:v>
                </c:pt>
                <c:pt idx="89">
                  <c:v>1.093102</c:v>
                </c:pt>
                <c:pt idx="90">
                  <c:v>0.9554862999999999</c:v>
                </c:pt>
                <c:pt idx="91">
                  <c:v>-0.26760100000000003</c:v>
                </c:pt>
                <c:pt idx="92">
                  <c:v>-1.1671069999999999</c:v>
                </c:pt>
                <c:pt idx="93">
                  <c:v>-1.7210959999999997</c:v>
                </c:pt>
                <c:pt idx="94">
                  <c:v>-1.5726089999999999</c:v>
                </c:pt>
                <c:pt idx="95">
                  <c:v>-3.3796309999999994</c:v>
                </c:pt>
                <c:pt idx="96">
                  <c:v>-1.4056209999999996</c:v>
                </c:pt>
                <c:pt idx="97">
                  <c:v>-1.5929219999999997</c:v>
                </c:pt>
                <c:pt idx="98">
                  <c:v>-1.556873</c:v>
                </c:pt>
                <c:pt idx="99">
                  <c:v>-2.0440100000000001</c:v>
                </c:pt>
                <c:pt idx="100">
                  <c:v>-1.0392189999999999</c:v>
                </c:pt>
                <c:pt idx="101">
                  <c:v>0.53806299999999985</c:v>
                </c:pt>
                <c:pt idx="102">
                  <c:v>0.73223110000000002</c:v>
                </c:pt>
                <c:pt idx="103">
                  <c:v>1.6154289999999998</c:v>
                </c:pt>
                <c:pt idx="104">
                  <c:v>3.4026149999999995</c:v>
                </c:pt>
                <c:pt idx="105">
                  <c:v>3.8306239999999994</c:v>
                </c:pt>
                <c:pt idx="106">
                  <c:v>2.5881769999999999</c:v>
                </c:pt>
                <c:pt idx="107">
                  <c:v>2.8423310000000002</c:v>
                </c:pt>
                <c:pt idx="108">
                  <c:v>1.2773509999999999</c:v>
                </c:pt>
                <c:pt idx="109">
                  <c:v>0.8541107</c:v>
                </c:pt>
                <c:pt idx="110">
                  <c:v>-0.82054139999999998</c:v>
                </c:pt>
                <c:pt idx="111">
                  <c:v>-1.9058229999999998</c:v>
                </c:pt>
                <c:pt idx="112">
                  <c:v>-3.8350109999999997</c:v>
                </c:pt>
                <c:pt idx="113">
                  <c:v>-3.7991519999999999</c:v>
                </c:pt>
                <c:pt idx="114">
                  <c:v>-2.8770449999999994</c:v>
                </c:pt>
                <c:pt idx="115">
                  <c:v>-2.348614</c:v>
                </c:pt>
                <c:pt idx="116">
                  <c:v>-0.89435580000000003</c:v>
                </c:pt>
                <c:pt idx="117">
                  <c:v>-0.95510479999999998</c:v>
                </c:pt>
                <c:pt idx="118">
                  <c:v>-1.2925150000000001</c:v>
                </c:pt>
                <c:pt idx="119">
                  <c:v>-1.4057159999999997</c:v>
                </c:pt>
                <c:pt idx="120">
                  <c:v>-1.0948180000000001</c:v>
                </c:pt>
                <c:pt idx="121">
                  <c:v>3.0231500000000005E-2</c:v>
                </c:pt>
                <c:pt idx="122">
                  <c:v>0.96588130000000005</c:v>
                </c:pt>
                <c:pt idx="123">
                  <c:v>0.11968610000000002</c:v>
                </c:pt>
                <c:pt idx="124">
                  <c:v>-0.34494400000000003</c:v>
                </c:pt>
                <c:pt idx="125">
                  <c:v>2.7327539999999995</c:v>
                </c:pt>
                <c:pt idx="126">
                  <c:v>2.9580119999999996</c:v>
                </c:pt>
                <c:pt idx="127">
                  <c:v>3.5565379999999998</c:v>
                </c:pt>
                <c:pt idx="128">
                  <c:v>3.0444149999999999</c:v>
                </c:pt>
                <c:pt idx="129">
                  <c:v>2.4954799999999997</c:v>
                </c:pt>
                <c:pt idx="130">
                  <c:v>2.606106</c:v>
                </c:pt>
                <c:pt idx="131">
                  <c:v>2.3081779999999998</c:v>
                </c:pt>
                <c:pt idx="132">
                  <c:v>2.0829200000000001</c:v>
                </c:pt>
                <c:pt idx="133">
                  <c:v>-0.51288599999999984</c:v>
                </c:pt>
                <c:pt idx="134">
                  <c:v>-1.2091639999999997</c:v>
                </c:pt>
                <c:pt idx="135">
                  <c:v>0.11787410000000001</c:v>
                </c:pt>
                <c:pt idx="136">
                  <c:v>1.6702650000000001</c:v>
                </c:pt>
                <c:pt idx="137">
                  <c:v>0.35696030000000006</c:v>
                </c:pt>
                <c:pt idx="138">
                  <c:v>1.0379789999999998</c:v>
                </c:pt>
                <c:pt idx="139">
                  <c:v>-0.76322559999999995</c:v>
                </c:pt>
                <c:pt idx="140">
                  <c:v>-2.9984469999999996</c:v>
                </c:pt>
                <c:pt idx="141">
                  <c:v>-3.0767439999999997</c:v>
                </c:pt>
                <c:pt idx="142">
                  <c:v>-4.1250229999999988</c:v>
                </c:pt>
                <c:pt idx="143">
                  <c:v>-4.7595020000000003</c:v>
                </c:pt>
                <c:pt idx="144">
                  <c:v>-4.2882920000000011</c:v>
                </c:pt>
                <c:pt idx="145">
                  <c:v>-2.879046999999999</c:v>
                </c:pt>
                <c:pt idx="146">
                  <c:v>-1.7848009999999999</c:v>
                </c:pt>
                <c:pt idx="147">
                  <c:v>-0.63819890000000012</c:v>
                </c:pt>
                <c:pt idx="148">
                  <c:v>0.35066600000000003</c:v>
                </c:pt>
                <c:pt idx="149">
                  <c:v>1.103497</c:v>
                </c:pt>
                <c:pt idx="150">
                  <c:v>1.0938639999999997</c:v>
                </c:pt>
                <c:pt idx="151">
                  <c:v>0.9158134</c:v>
                </c:pt>
                <c:pt idx="152">
                  <c:v>0.85821150000000002</c:v>
                </c:pt>
                <c:pt idx="153">
                  <c:v>0.7036209000000001</c:v>
                </c:pt>
                <c:pt idx="154">
                  <c:v>1.2595179999999999</c:v>
                </c:pt>
                <c:pt idx="155">
                  <c:v>1.0292049999999997</c:v>
                </c:pt>
                <c:pt idx="156">
                  <c:v>1.0093689999999997</c:v>
                </c:pt>
                <c:pt idx="157">
                  <c:v>0.44727329999999998</c:v>
                </c:pt>
                <c:pt idx="158">
                  <c:v>0.45871730000000005</c:v>
                </c:pt>
                <c:pt idx="159">
                  <c:v>1.0776500000000001E-2</c:v>
                </c:pt>
                <c:pt idx="160">
                  <c:v>-0.34837720000000005</c:v>
                </c:pt>
                <c:pt idx="161">
                  <c:v>-0.18234250000000002</c:v>
                </c:pt>
                <c:pt idx="162">
                  <c:v>-0.18806460000000003</c:v>
                </c:pt>
                <c:pt idx="163">
                  <c:v>0.66356660000000001</c:v>
                </c:pt>
                <c:pt idx="164">
                  <c:v>0.35915370000000002</c:v>
                </c:pt>
                <c:pt idx="165">
                  <c:v>0.84304810000000008</c:v>
                </c:pt>
                <c:pt idx="166">
                  <c:v>0.59490199999999993</c:v>
                </c:pt>
                <c:pt idx="167">
                  <c:v>1.187038</c:v>
                </c:pt>
                <c:pt idx="168">
                  <c:v>1.4167789999999998</c:v>
                </c:pt>
                <c:pt idx="169">
                  <c:v>1.4882089999999999</c:v>
                </c:pt>
                <c:pt idx="170">
                  <c:v>1.6318319999999997</c:v>
                </c:pt>
                <c:pt idx="171">
                  <c:v>1.230335</c:v>
                </c:pt>
                <c:pt idx="172">
                  <c:v>1.6727449999999999</c:v>
                </c:pt>
                <c:pt idx="173">
                  <c:v>1.49231</c:v>
                </c:pt>
                <c:pt idx="174">
                  <c:v>0.92811580000000005</c:v>
                </c:pt>
                <c:pt idx="175">
                  <c:v>-0.50716399999999973</c:v>
                </c:pt>
                <c:pt idx="176">
                  <c:v>-1.5445709999999999</c:v>
                </c:pt>
                <c:pt idx="177">
                  <c:v>-1.4290809999999998</c:v>
                </c:pt>
                <c:pt idx="178">
                  <c:v>-1.5748979999999999</c:v>
                </c:pt>
                <c:pt idx="179">
                  <c:v>-1.7635349999999999</c:v>
                </c:pt>
                <c:pt idx="180">
                  <c:v>-1.2689589999999999</c:v>
                </c:pt>
                <c:pt idx="181">
                  <c:v>-0.82855219999999985</c:v>
                </c:pt>
                <c:pt idx="182">
                  <c:v>-0.43907170000000006</c:v>
                </c:pt>
                <c:pt idx="183">
                  <c:v>-5.1784500000000004E-2</c:v>
                </c:pt>
                <c:pt idx="184">
                  <c:v>-0.54855349999999992</c:v>
                </c:pt>
                <c:pt idx="185">
                  <c:v>-0.61464310000000011</c:v>
                </c:pt>
                <c:pt idx="186">
                  <c:v>-0.8168221</c:v>
                </c:pt>
                <c:pt idx="187">
                  <c:v>-0.2541542</c:v>
                </c:pt>
                <c:pt idx="188">
                  <c:v>-5.7029700000000003E-2</c:v>
                </c:pt>
                <c:pt idx="189">
                  <c:v>0.50830839999999988</c:v>
                </c:pt>
                <c:pt idx="190">
                  <c:v>0.33578870000000011</c:v>
                </c:pt>
                <c:pt idx="191">
                  <c:v>0.60596470000000002</c:v>
                </c:pt>
                <c:pt idx="192">
                  <c:v>-2.6703000000000005E-3</c:v>
                </c:pt>
                <c:pt idx="193">
                  <c:v>-0.66175460000000008</c:v>
                </c:pt>
                <c:pt idx="194">
                  <c:v>-0.71926120000000004</c:v>
                </c:pt>
                <c:pt idx="195">
                  <c:v>-0.93832020000000005</c:v>
                </c:pt>
                <c:pt idx="196">
                  <c:v>-1.1875150000000001</c:v>
                </c:pt>
                <c:pt idx="197">
                  <c:v>-0.42362210000000006</c:v>
                </c:pt>
                <c:pt idx="198">
                  <c:v>-0.52204130000000004</c:v>
                </c:pt>
                <c:pt idx="199">
                  <c:v>-0.41427610000000004</c:v>
                </c:pt>
                <c:pt idx="200">
                  <c:v>-0.63638689999999998</c:v>
                </c:pt>
                <c:pt idx="201">
                  <c:v>-0.16002659999999996</c:v>
                </c:pt>
                <c:pt idx="202">
                  <c:v>8.7928800000000015E-2</c:v>
                </c:pt>
                <c:pt idx="203">
                  <c:v>-0.14781950000000002</c:v>
                </c:pt>
                <c:pt idx="204">
                  <c:v>-0.20380019999999999</c:v>
                </c:pt>
                <c:pt idx="205">
                  <c:v>-0.2985001000000001</c:v>
                </c:pt>
                <c:pt idx="206">
                  <c:v>3.2615700000000004E-2</c:v>
                </c:pt>
                <c:pt idx="207">
                  <c:v>0.78248980000000001</c:v>
                </c:pt>
                <c:pt idx="208">
                  <c:v>0.72107319999999997</c:v>
                </c:pt>
                <c:pt idx="209">
                  <c:v>0.57277679999999997</c:v>
                </c:pt>
                <c:pt idx="210">
                  <c:v>0.93402859999999999</c:v>
                </c:pt>
                <c:pt idx="211">
                  <c:v>1.836967</c:v>
                </c:pt>
                <c:pt idx="212">
                  <c:v>1.250362</c:v>
                </c:pt>
                <c:pt idx="213">
                  <c:v>2.3630140000000002</c:v>
                </c:pt>
                <c:pt idx="214">
                  <c:v>1.657867</c:v>
                </c:pt>
                <c:pt idx="215">
                  <c:v>1.4864919999999997</c:v>
                </c:pt>
                <c:pt idx="216">
                  <c:v>0.42066570000000003</c:v>
                </c:pt>
                <c:pt idx="217">
                  <c:v>0.35800930000000003</c:v>
                </c:pt>
                <c:pt idx="218">
                  <c:v>-0.61492919999999995</c:v>
                </c:pt>
                <c:pt idx="219">
                  <c:v>-0.94909670000000002</c:v>
                </c:pt>
                <c:pt idx="220">
                  <c:v>-0.77123640000000004</c:v>
                </c:pt>
                <c:pt idx="221">
                  <c:v>-0.90570450000000002</c:v>
                </c:pt>
                <c:pt idx="222">
                  <c:v>-1.0593409999999999</c:v>
                </c:pt>
                <c:pt idx="223">
                  <c:v>-1.6816139999999999</c:v>
                </c:pt>
                <c:pt idx="224">
                  <c:v>-1.920509</c:v>
                </c:pt>
                <c:pt idx="225">
                  <c:v>-1.7299649999999998</c:v>
                </c:pt>
                <c:pt idx="226">
                  <c:v>-0.74777600000000011</c:v>
                </c:pt>
                <c:pt idx="227">
                  <c:v>-0.49304960000000003</c:v>
                </c:pt>
                <c:pt idx="228">
                  <c:v>-0.4746437</c:v>
                </c:pt>
                <c:pt idx="229">
                  <c:v>-0.46100620000000003</c:v>
                </c:pt>
                <c:pt idx="230">
                  <c:v>-0.33388140000000016</c:v>
                </c:pt>
                <c:pt idx="231">
                  <c:v>-0.1170158</c:v>
                </c:pt>
                <c:pt idx="232">
                  <c:v>0.33206940000000007</c:v>
                </c:pt>
                <c:pt idx="233">
                  <c:v>0.22306440000000002</c:v>
                </c:pt>
                <c:pt idx="234">
                  <c:v>0.48837660000000016</c:v>
                </c:pt>
                <c:pt idx="235">
                  <c:v>0.50649639999999985</c:v>
                </c:pt>
                <c:pt idx="236">
                  <c:v>1.3010979999999999</c:v>
                </c:pt>
                <c:pt idx="237">
                  <c:v>1.282597</c:v>
                </c:pt>
                <c:pt idx="238">
                  <c:v>0.91123580000000004</c:v>
                </c:pt>
                <c:pt idx="239">
                  <c:v>1.2441639999999998</c:v>
                </c:pt>
                <c:pt idx="240">
                  <c:v>1.0354039999999998</c:v>
                </c:pt>
                <c:pt idx="241">
                  <c:v>1.5870089999999999</c:v>
                </c:pt>
                <c:pt idx="242">
                  <c:v>1.9701960000000001</c:v>
                </c:pt>
                <c:pt idx="243">
                  <c:v>2.048492</c:v>
                </c:pt>
                <c:pt idx="244">
                  <c:v>1.25885</c:v>
                </c:pt>
                <c:pt idx="245">
                  <c:v>1.2433049999999999</c:v>
                </c:pt>
                <c:pt idx="246">
                  <c:v>-3.3950800000000003E-2</c:v>
                </c:pt>
                <c:pt idx="247">
                  <c:v>-2.705956</c:v>
                </c:pt>
                <c:pt idx="248">
                  <c:v>-4.7751429999999999</c:v>
                </c:pt>
                <c:pt idx="249">
                  <c:v>-5.2926060000000001</c:v>
                </c:pt>
                <c:pt idx="250">
                  <c:v>-5.2169799999999995</c:v>
                </c:pt>
                <c:pt idx="251">
                  <c:v>-4.6282769999999989</c:v>
                </c:pt>
                <c:pt idx="252">
                  <c:v>-4.0080070000000001</c:v>
                </c:pt>
                <c:pt idx="253">
                  <c:v>-3.4230230000000001</c:v>
                </c:pt>
                <c:pt idx="254">
                  <c:v>-3.1482700000000001</c:v>
                </c:pt>
                <c:pt idx="255">
                  <c:v>-2.9121399999999995</c:v>
                </c:pt>
                <c:pt idx="256">
                  <c:v>-3.1672479999999998</c:v>
                </c:pt>
                <c:pt idx="257">
                  <c:v>-3.1803129999999999</c:v>
                </c:pt>
                <c:pt idx="258">
                  <c:v>-2.916240999999999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Ind</c:v>
                </c:pt>
              </c:strCache>
            </c:strRef>
          </c:tx>
          <c:spPr>
            <a:ln w="25400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A$2:$A$260</c:f>
              <c:numCache>
                <c:formatCode>0.00</c:formatCode>
                <c:ptCount val="259"/>
                <c:pt idx="0">
                  <c:v>1947</c:v>
                </c:pt>
                <c:pt idx="1">
                  <c:v>1947.25</c:v>
                </c:pt>
                <c:pt idx="2">
                  <c:v>1947.5</c:v>
                </c:pt>
                <c:pt idx="3">
                  <c:v>1947.75</c:v>
                </c:pt>
                <c:pt idx="4">
                  <c:v>1948</c:v>
                </c:pt>
                <c:pt idx="5">
                  <c:v>1948.25</c:v>
                </c:pt>
                <c:pt idx="6">
                  <c:v>1948.5</c:v>
                </c:pt>
                <c:pt idx="7">
                  <c:v>1948.75</c:v>
                </c:pt>
                <c:pt idx="8">
                  <c:v>1949</c:v>
                </c:pt>
                <c:pt idx="9">
                  <c:v>1949.25</c:v>
                </c:pt>
                <c:pt idx="10">
                  <c:v>1949.5</c:v>
                </c:pt>
                <c:pt idx="11">
                  <c:v>1949.75</c:v>
                </c:pt>
                <c:pt idx="12">
                  <c:v>1950</c:v>
                </c:pt>
                <c:pt idx="13">
                  <c:v>1950.25</c:v>
                </c:pt>
                <c:pt idx="14">
                  <c:v>1950.5</c:v>
                </c:pt>
                <c:pt idx="15">
                  <c:v>1950.75</c:v>
                </c:pt>
                <c:pt idx="16">
                  <c:v>1951</c:v>
                </c:pt>
                <c:pt idx="17">
                  <c:v>1951.25</c:v>
                </c:pt>
                <c:pt idx="18">
                  <c:v>1951.5</c:v>
                </c:pt>
                <c:pt idx="19">
                  <c:v>1951.75</c:v>
                </c:pt>
                <c:pt idx="20">
                  <c:v>1952</c:v>
                </c:pt>
                <c:pt idx="21">
                  <c:v>1952.25</c:v>
                </c:pt>
                <c:pt idx="22">
                  <c:v>1952.5</c:v>
                </c:pt>
                <c:pt idx="23">
                  <c:v>1952.75</c:v>
                </c:pt>
                <c:pt idx="24">
                  <c:v>1953</c:v>
                </c:pt>
                <c:pt idx="25">
                  <c:v>1953.25</c:v>
                </c:pt>
                <c:pt idx="26">
                  <c:v>1953.5</c:v>
                </c:pt>
                <c:pt idx="27">
                  <c:v>1953.75</c:v>
                </c:pt>
                <c:pt idx="28">
                  <c:v>1954</c:v>
                </c:pt>
                <c:pt idx="29">
                  <c:v>1954.25</c:v>
                </c:pt>
                <c:pt idx="30">
                  <c:v>1954.5</c:v>
                </c:pt>
                <c:pt idx="31">
                  <c:v>1954.75</c:v>
                </c:pt>
                <c:pt idx="32">
                  <c:v>1955</c:v>
                </c:pt>
                <c:pt idx="33">
                  <c:v>1955.25</c:v>
                </c:pt>
                <c:pt idx="34">
                  <c:v>1955.5</c:v>
                </c:pt>
                <c:pt idx="35">
                  <c:v>1955.75</c:v>
                </c:pt>
                <c:pt idx="36">
                  <c:v>1956</c:v>
                </c:pt>
                <c:pt idx="37">
                  <c:v>1956.25</c:v>
                </c:pt>
                <c:pt idx="38">
                  <c:v>1956.5</c:v>
                </c:pt>
                <c:pt idx="39">
                  <c:v>1956.75</c:v>
                </c:pt>
                <c:pt idx="40">
                  <c:v>1957</c:v>
                </c:pt>
                <c:pt idx="41">
                  <c:v>1957.25</c:v>
                </c:pt>
                <c:pt idx="42">
                  <c:v>1957.5</c:v>
                </c:pt>
                <c:pt idx="43">
                  <c:v>1957.75</c:v>
                </c:pt>
                <c:pt idx="44">
                  <c:v>1958</c:v>
                </c:pt>
                <c:pt idx="45">
                  <c:v>1958.25</c:v>
                </c:pt>
                <c:pt idx="46">
                  <c:v>1958.5</c:v>
                </c:pt>
                <c:pt idx="47">
                  <c:v>1958.75</c:v>
                </c:pt>
                <c:pt idx="48">
                  <c:v>1959</c:v>
                </c:pt>
                <c:pt idx="49">
                  <c:v>1959.25</c:v>
                </c:pt>
                <c:pt idx="50">
                  <c:v>1959.5</c:v>
                </c:pt>
                <c:pt idx="51">
                  <c:v>1959.75</c:v>
                </c:pt>
                <c:pt idx="52">
                  <c:v>1960</c:v>
                </c:pt>
                <c:pt idx="53">
                  <c:v>1960.25</c:v>
                </c:pt>
                <c:pt idx="54">
                  <c:v>1960.5</c:v>
                </c:pt>
                <c:pt idx="55">
                  <c:v>1960.75</c:v>
                </c:pt>
                <c:pt idx="56">
                  <c:v>1961</c:v>
                </c:pt>
                <c:pt idx="57">
                  <c:v>1961.25</c:v>
                </c:pt>
                <c:pt idx="58">
                  <c:v>1961.5</c:v>
                </c:pt>
                <c:pt idx="59">
                  <c:v>1961.75</c:v>
                </c:pt>
                <c:pt idx="60">
                  <c:v>1962</c:v>
                </c:pt>
                <c:pt idx="61">
                  <c:v>1962.25</c:v>
                </c:pt>
                <c:pt idx="62">
                  <c:v>1962.5</c:v>
                </c:pt>
                <c:pt idx="63">
                  <c:v>1962.75</c:v>
                </c:pt>
                <c:pt idx="64">
                  <c:v>1963</c:v>
                </c:pt>
                <c:pt idx="65">
                  <c:v>1963.25</c:v>
                </c:pt>
                <c:pt idx="66">
                  <c:v>1963.5</c:v>
                </c:pt>
                <c:pt idx="67">
                  <c:v>1963.75</c:v>
                </c:pt>
                <c:pt idx="68">
                  <c:v>1964</c:v>
                </c:pt>
                <c:pt idx="69">
                  <c:v>1964.25</c:v>
                </c:pt>
                <c:pt idx="70">
                  <c:v>1964.5</c:v>
                </c:pt>
                <c:pt idx="71">
                  <c:v>1964.75</c:v>
                </c:pt>
                <c:pt idx="72">
                  <c:v>1965</c:v>
                </c:pt>
                <c:pt idx="73">
                  <c:v>1965.25</c:v>
                </c:pt>
                <c:pt idx="74">
                  <c:v>1965.5</c:v>
                </c:pt>
                <c:pt idx="75">
                  <c:v>1965.75</c:v>
                </c:pt>
                <c:pt idx="76">
                  <c:v>1966</c:v>
                </c:pt>
                <c:pt idx="77">
                  <c:v>1966.25</c:v>
                </c:pt>
                <c:pt idx="78">
                  <c:v>1966.5</c:v>
                </c:pt>
                <c:pt idx="79">
                  <c:v>1966.75</c:v>
                </c:pt>
                <c:pt idx="80">
                  <c:v>1967</c:v>
                </c:pt>
                <c:pt idx="81">
                  <c:v>1967.25</c:v>
                </c:pt>
                <c:pt idx="82">
                  <c:v>1967.5</c:v>
                </c:pt>
                <c:pt idx="83">
                  <c:v>1967.75</c:v>
                </c:pt>
                <c:pt idx="84">
                  <c:v>1968</c:v>
                </c:pt>
                <c:pt idx="85">
                  <c:v>1968.25</c:v>
                </c:pt>
                <c:pt idx="86">
                  <c:v>1968.5</c:v>
                </c:pt>
                <c:pt idx="87">
                  <c:v>1968.75</c:v>
                </c:pt>
                <c:pt idx="88">
                  <c:v>1969</c:v>
                </c:pt>
                <c:pt idx="89">
                  <c:v>1969.25</c:v>
                </c:pt>
                <c:pt idx="90">
                  <c:v>1969.5</c:v>
                </c:pt>
                <c:pt idx="91">
                  <c:v>1969.75</c:v>
                </c:pt>
                <c:pt idx="92">
                  <c:v>1970</c:v>
                </c:pt>
                <c:pt idx="93">
                  <c:v>1970.25</c:v>
                </c:pt>
                <c:pt idx="94">
                  <c:v>1970.5</c:v>
                </c:pt>
                <c:pt idx="95">
                  <c:v>1970.75</c:v>
                </c:pt>
                <c:pt idx="96">
                  <c:v>1971</c:v>
                </c:pt>
                <c:pt idx="97">
                  <c:v>1971.25</c:v>
                </c:pt>
                <c:pt idx="98">
                  <c:v>1971.5</c:v>
                </c:pt>
                <c:pt idx="99">
                  <c:v>1971.75</c:v>
                </c:pt>
                <c:pt idx="100">
                  <c:v>1972</c:v>
                </c:pt>
                <c:pt idx="101">
                  <c:v>1972.25</c:v>
                </c:pt>
                <c:pt idx="102">
                  <c:v>1972.5</c:v>
                </c:pt>
                <c:pt idx="103">
                  <c:v>1972.75</c:v>
                </c:pt>
                <c:pt idx="104">
                  <c:v>1973</c:v>
                </c:pt>
                <c:pt idx="105">
                  <c:v>1973.25</c:v>
                </c:pt>
                <c:pt idx="106">
                  <c:v>1973.5</c:v>
                </c:pt>
                <c:pt idx="107">
                  <c:v>1973.75</c:v>
                </c:pt>
                <c:pt idx="108">
                  <c:v>1974</c:v>
                </c:pt>
                <c:pt idx="109">
                  <c:v>1974.25</c:v>
                </c:pt>
                <c:pt idx="110">
                  <c:v>1974.5</c:v>
                </c:pt>
                <c:pt idx="111">
                  <c:v>1974.75</c:v>
                </c:pt>
                <c:pt idx="112">
                  <c:v>1975</c:v>
                </c:pt>
                <c:pt idx="113">
                  <c:v>1975.25</c:v>
                </c:pt>
                <c:pt idx="114">
                  <c:v>1975.5</c:v>
                </c:pt>
                <c:pt idx="115">
                  <c:v>1975.75</c:v>
                </c:pt>
                <c:pt idx="116">
                  <c:v>1976</c:v>
                </c:pt>
                <c:pt idx="117">
                  <c:v>1976.25</c:v>
                </c:pt>
                <c:pt idx="118">
                  <c:v>1976.5</c:v>
                </c:pt>
                <c:pt idx="119">
                  <c:v>1976.75</c:v>
                </c:pt>
                <c:pt idx="120">
                  <c:v>1977</c:v>
                </c:pt>
                <c:pt idx="121">
                  <c:v>1977.25</c:v>
                </c:pt>
                <c:pt idx="122">
                  <c:v>1977.5</c:v>
                </c:pt>
                <c:pt idx="123">
                  <c:v>1977.75</c:v>
                </c:pt>
                <c:pt idx="124">
                  <c:v>1978</c:v>
                </c:pt>
                <c:pt idx="125">
                  <c:v>1978.25</c:v>
                </c:pt>
                <c:pt idx="126">
                  <c:v>1978.5</c:v>
                </c:pt>
                <c:pt idx="127">
                  <c:v>1978.75</c:v>
                </c:pt>
                <c:pt idx="128">
                  <c:v>1979</c:v>
                </c:pt>
                <c:pt idx="129">
                  <c:v>1979.25</c:v>
                </c:pt>
                <c:pt idx="130">
                  <c:v>1979.5</c:v>
                </c:pt>
                <c:pt idx="131">
                  <c:v>1979.75</c:v>
                </c:pt>
                <c:pt idx="132">
                  <c:v>1980</c:v>
                </c:pt>
                <c:pt idx="133">
                  <c:v>1980.25</c:v>
                </c:pt>
                <c:pt idx="134">
                  <c:v>1980.5</c:v>
                </c:pt>
                <c:pt idx="135">
                  <c:v>1980.75</c:v>
                </c:pt>
                <c:pt idx="136">
                  <c:v>1981</c:v>
                </c:pt>
                <c:pt idx="137">
                  <c:v>1981.25</c:v>
                </c:pt>
                <c:pt idx="138">
                  <c:v>1981.5</c:v>
                </c:pt>
                <c:pt idx="139">
                  <c:v>1981.75</c:v>
                </c:pt>
                <c:pt idx="140">
                  <c:v>1982</c:v>
                </c:pt>
                <c:pt idx="141">
                  <c:v>1982.25</c:v>
                </c:pt>
                <c:pt idx="142">
                  <c:v>1982.5</c:v>
                </c:pt>
                <c:pt idx="143">
                  <c:v>1982.75</c:v>
                </c:pt>
                <c:pt idx="144">
                  <c:v>1983</c:v>
                </c:pt>
                <c:pt idx="145">
                  <c:v>1983.25</c:v>
                </c:pt>
                <c:pt idx="146">
                  <c:v>1983.5</c:v>
                </c:pt>
                <c:pt idx="147">
                  <c:v>1983.75</c:v>
                </c:pt>
                <c:pt idx="148">
                  <c:v>1984</c:v>
                </c:pt>
                <c:pt idx="149">
                  <c:v>1984.25</c:v>
                </c:pt>
                <c:pt idx="150">
                  <c:v>1984.5</c:v>
                </c:pt>
                <c:pt idx="151">
                  <c:v>1984.75</c:v>
                </c:pt>
                <c:pt idx="152">
                  <c:v>1985</c:v>
                </c:pt>
                <c:pt idx="153">
                  <c:v>1985.25</c:v>
                </c:pt>
                <c:pt idx="154">
                  <c:v>1985.5</c:v>
                </c:pt>
                <c:pt idx="155">
                  <c:v>1985.75</c:v>
                </c:pt>
                <c:pt idx="156">
                  <c:v>1986</c:v>
                </c:pt>
                <c:pt idx="157">
                  <c:v>1986.25</c:v>
                </c:pt>
                <c:pt idx="158">
                  <c:v>1986.5</c:v>
                </c:pt>
                <c:pt idx="159">
                  <c:v>1986.75</c:v>
                </c:pt>
                <c:pt idx="160">
                  <c:v>1987</c:v>
                </c:pt>
                <c:pt idx="161">
                  <c:v>1987.25</c:v>
                </c:pt>
                <c:pt idx="162">
                  <c:v>1987.5</c:v>
                </c:pt>
                <c:pt idx="163">
                  <c:v>1987.75</c:v>
                </c:pt>
                <c:pt idx="164">
                  <c:v>1988</c:v>
                </c:pt>
                <c:pt idx="165">
                  <c:v>1988.25</c:v>
                </c:pt>
                <c:pt idx="166">
                  <c:v>1988.5</c:v>
                </c:pt>
                <c:pt idx="167">
                  <c:v>1988.75</c:v>
                </c:pt>
                <c:pt idx="168">
                  <c:v>1989</c:v>
                </c:pt>
                <c:pt idx="169">
                  <c:v>1989.25</c:v>
                </c:pt>
                <c:pt idx="170">
                  <c:v>1989.5</c:v>
                </c:pt>
                <c:pt idx="171">
                  <c:v>1989.75</c:v>
                </c:pt>
                <c:pt idx="172">
                  <c:v>1990</c:v>
                </c:pt>
                <c:pt idx="173">
                  <c:v>1990.25</c:v>
                </c:pt>
                <c:pt idx="174">
                  <c:v>1990.5</c:v>
                </c:pt>
                <c:pt idx="175">
                  <c:v>1990.75</c:v>
                </c:pt>
                <c:pt idx="176">
                  <c:v>1991</c:v>
                </c:pt>
                <c:pt idx="177">
                  <c:v>1991.25</c:v>
                </c:pt>
                <c:pt idx="178">
                  <c:v>1991.5</c:v>
                </c:pt>
                <c:pt idx="179">
                  <c:v>1991.75</c:v>
                </c:pt>
                <c:pt idx="180">
                  <c:v>1992</c:v>
                </c:pt>
                <c:pt idx="181">
                  <c:v>1992.25</c:v>
                </c:pt>
                <c:pt idx="182">
                  <c:v>1992.5</c:v>
                </c:pt>
                <c:pt idx="183">
                  <c:v>1992.75</c:v>
                </c:pt>
                <c:pt idx="184">
                  <c:v>1993</c:v>
                </c:pt>
                <c:pt idx="185">
                  <c:v>1993.25</c:v>
                </c:pt>
                <c:pt idx="186">
                  <c:v>1993.5</c:v>
                </c:pt>
                <c:pt idx="187">
                  <c:v>1993.75</c:v>
                </c:pt>
                <c:pt idx="188">
                  <c:v>1994</c:v>
                </c:pt>
                <c:pt idx="189">
                  <c:v>1994.25</c:v>
                </c:pt>
                <c:pt idx="190">
                  <c:v>1994.5</c:v>
                </c:pt>
                <c:pt idx="191">
                  <c:v>1994.75</c:v>
                </c:pt>
                <c:pt idx="192">
                  <c:v>1995</c:v>
                </c:pt>
                <c:pt idx="193">
                  <c:v>1995.25</c:v>
                </c:pt>
                <c:pt idx="194">
                  <c:v>1995.5</c:v>
                </c:pt>
                <c:pt idx="195">
                  <c:v>1995.75</c:v>
                </c:pt>
                <c:pt idx="196">
                  <c:v>1996</c:v>
                </c:pt>
                <c:pt idx="197">
                  <c:v>1996.25</c:v>
                </c:pt>
                <c:pt idx="198">
                  <c:v>1996.5</c:v>
                </c:pt>
                <c:pt idx="199">
                  <c:v>1996.75</c:v>
                </c:pt>
                <c:pt idx="200">
                  <c:v>1997</c:v>
                </c:pt>
                <c:pt idx="201">
                  <c:v>1997.25</c:v>
                </c:pt>
                <c:pt idx="202">
                  <c:v>1997.5</c:v>
                </c:pt>
                <c:pt idx="203">
                  <c:v>1997.75</c:v>
                </c:pt>
                <c:pt idx="204">
                  <c:v>1998</c:v>
                </c:pt>
                <c:pt idx="205">
                  <c:v>1998.25</c:v>
                </c:pt>
                <c:pt idx="206">
                  <c:v>1998.5</c:v>
                </c:pt>
                <c:pt idx="207">
                  <c:v>1998.75</c:v>
                </c:pt>
                <c:pt idx="208">
                  <c:v>1999</c:v>
                </c:pt>
                <c:pt idx="209">
                  <c:v>1999.25</c:v>
                </c:pt>
                <c:pt idx="210">
                  <c:v>1999.5</c:v>
                </c:pt>
                <c:pt idx="211">
                  <c:v>1999.75</c:v>
                </c:pt>
                <c:pt idx="212">
                  <c:v>2000</c:v>
                </c:pt>
                <c:pt idx="213">
                  <c:v>2000.25</c:v>
                </c:pt>
                <c:pt idx="214">
                  <c:v>2000.5</c:v>
                </c:pt>
                <c:pt idx="215">
                  <c:v>2000.75</c:v>
                </c:pt>
                <c:pt idx="216">
                  <c:v>2001</c:v>
                </c:pt>
                <c:pt idx="217">
                  <c:v>2001.25</c:v>
                </c:pt>
                <c:pt idx="218">
                  <c:v>2001.5</c:v>
                </c:pt>
                <c:pt idx="219">
                  <c:v>2001.75</c:v>
                </c:pt>
                <c:pt idx="220">
                  <c:v>2002</c:v>
                </c:pt>
                <c:pt idx="221">
                  <c:v>2002.25</c:v>
                </c:pt>
                <c:pt idx="222">
                  <c:v>2002.5</c:v>
                </c:pt>
                <c:pt idx="223">
                  <c:v>2002.75</c:v>
                </c:pt>
                <c:pt idx="224">
                  <c:v>2003</c:v>
                </c:pt>
                <c:pt idx="225">
                  <c:v>2003.25</c:v>
                </c:pt>
                <c:pt idx="226">
                  <c:v>2003.5</c:v>
                </c:pt>
                <c:pt idx="227">
                  <c:v>2003.75</c:v>
                </c:pt>
                <c:pt idx="228">
                  <c:v>2004</c:v>
                </c:pt>
                <c:pt idx="229">
                  <c:v>2004.25</c:v>
                </c:pt>
                <c:pt idx="230">
                  <c:v>2004.5</c:v>
                </c:pt>
                <c:pt idx="231">
                  <c:v>2004.75</c:v>
                </c:pt>
                <c:pt idx="232">
                  <c:v>2005</c:v>
                </c:pt>
                <c:pt idx="233">
                  <c:v>2005.25</c:v>
                </c:pt>
                <c:pt idx="234">
                  <c:v>2005.5</c:v>
                </c:pt>
                <c:pt idx="235">
                  <c:v>2005.75</c:v>
                </c:pt>
                <c:pt idx="236">
                  <c:v>2006</c:v>
                </c:pt>
                <c:pt idx="237">
                  <c:v>2006.25</c:v>
                </c:pt>
                <c:pt idx="238">
                  <c:v>2006.5</c:v>
                </c:pt>
                <c:pt idx="239">
                  <c:v>2006.75</c:v>
                </c:pt>
                <c:pt idx="240">
                  <c:v>2007</c:v>
                </c:pt>
                <c:pt idx="241">
                  <c:v>2007.25</c:v>
                </c:pt>
                <c:pt idx="242">
                  <c:v>2007.5</c:v>
                </c:pt>
                <c:pt idx="243">
                  <c:v>2007.75</c:v>
                </c:pt>
                <c:pt idx="244">
                  <c:v>2008</c:v>
                </c:pt>
                <c:pt idx="245">
                  <c:v>2008.25</c:v>
                </c:pt>
                <c:pt idx="246">
                  <c:v>2008.5</c:v>
                </c:pt>
                <c:pt idx="247">
                  <c:v>2008.75</c:v>
                </c:pt>
                <c:pt idx="248">
                  <c:v>2009</c:v>
                </c:pt>
                <c:pt idx="249">
                  <c:v>2009.25</c:v>
                </c:pt>
                <c:pt idx="250">
                  <c:v>2009.5</c:v>
                </c:pt>
                <c:pt idx="251">
                  <c:v>2009.75</c:v>
                </c:pt>
                <c:pt idx="252">
                  <c:v>2010</c:v>
                </c:pt>
                <c:pt idx="253">
                  <c:v>2010.25</c:v>
                </c:pt>
                <c:pt idx="254">
                  <c:v>2010.5</c:v>
                </c:pt>
                <c:pt idx="255">
                  <c:v>2010.75</c:v>
                </c:pt>
                <c:pt idx="256">
                  <c:v>2011</c:v>
                </c:pt>
                <c:pt idx="257">
                  <c:v>2011.25</c:v>
                </c:pt>
                <c:pt idx="258">
                  <c:v>2011.5</c:v>
                </c:pt>
              </c:numCache>
            </c:numRef>
          </c:xVal>
          <c:yVal>
            <c:numRef>
              <c:f>Sheet1!$C$2:$C$260</c:f>
              <c:numCache>
                <c:formatCode>General</c:formatCode>
                <c:ptCount val="259"/>
                <c:pt idx="0">
                  <c:v>3.3761979999999996</c:v>
                </c:pt>
                <c:pt idx="1">
                  <c:v>2.0495410000000001</c:v>
                </c:pt>
                <c:pt idx="2">
                  <c:v>0.85308550000000005</c:v>
                </c:pt>
                <c:pt idx="3">
                  <c:v>2.1574740000000001</c:v>
                </c:pt>
                <c:pt idx="4">
                  <c:v>1.7739299999999998</c:v>
                </c:pt>
                <c:pt idx="5">
                  <c:v>1.4419319999999998</c:v>
                </c:pt>
                <c:pt idx="6">
                  <c:v>0.97615719999999984</c:v>
                </c:pt>
                <c:pt idx="7">
                  <c:v>-1.4657259999999996</c:v>
                </c:pt>
                <c:pt idx="8">
                  <c:v>-6.1408759999999987</c:v>
                </c:pt>
                <c:pt idx="9">
                  <c:v>-10.728219999999997</c:v>
                </c:pt>
                <c:pt idx="10">
                  <c:v>-11.921219999999998</c:v>
                </c:pt>
                <c:pt idx="11">
                  <c:v>-13.777420000000001</c:v>
                </c:pt>
                <c:pt idx="12">
                  <c:v>-10.05335</c:v>
                </c:pt>
                <c:pt idx="13">
                  <c:v>-3.382587</c:v>
                </c:pt>
                <c:pt idx="14">
                  <c:v>2.9625179999999998</c:v>
                </c:pt>
                <c:pt idx="15">
                  <c:v>3.3020019999999994</c:v>
                </c:pt>
                <c:pt idx="16">
                  <c:v>3.9459469999999994</c:v>
                </c:pt>
                <c:pt idx="17">
                  <c:v>2.9332159999999994</c:v>
                </c:pt>
                <c:pt idx="18">
                  <c:v>-0.77395440000000015</c:v>
                </c:pt>
                <c:pt idx="19">
                  <c:v>-1.3551239999999998</c:v>
                </c:pt>
                <c:pt idx="20">
                  <c:v>-0.30303000000000002</c:v>
                </c:pt>
                <c:pt idx="21">
                  <c:v>-2.9651879999999999</c:v>
                </c:pt>
                <c:pt idx="22">
                  <c:v>-1.2590889999999999</c:v>
                </c:pt>
                <c:pt idx="23">
                  <c:v>4.5113089999999998</c:v>
                </c:pt>
                <c:pt idx="24">
                  <c:v>5.3785559999999988</c:v>
                </c:pt>
                <c:pt idx="25">
                  <c:v>5.7003500000000003</c:v>
                </c:pt>
                <c:pt idx="26">
                  <c:v>4.7698260000000001</c:v>
                </c:pt>
                <c:pt idx="27">
                  <c:v>-1.0472059999999999</c:v>
                </c:pt>
                <c:pt idx="28">
                  <c:v>-5.2313090000000013</c:v>
                </c:pt>
                <c:pt idx="29">
                  <c:v>-6.5737959999999998</c:v>
                </c:pt>
                <c:pt idx="30">
                  <c:v>-7.0084099999999996</c:v>
                </c:pt>
                <c:pt idx="31">
                  <c:v>-5.1896100000000001</c:v>
                </c:pt>
                <c:pt idx="32">
                  <c:v>-0.83136560000000004</c:v>
                </c:pt>
                <c:pt idx="33">
                  <c:v>2.5457860000000001</c:v>
                </c:pt>
                <c:pt idx="34">
                  <c:v>3.2237770000000006</c:v>
                </c:pt>
                <c:pt idx="35">
                  <c:v>4.7642230000000003</c:v>
                </c:pt>
                <c:pt idx="36">
                  <c:v>4.3792249999999999</c:v>
                </c:pt>
                <c:pt idx="37">
                  <c:v>3.2381769999999999</c:v>
                </c:pt>
                <c:pt idx="38">
                  <c:v>2.0101789999999995</c:v>
                </c:pt>
                <c:pt idx="39">
                  <c:v>4.9546479999999997</c:v>
                </c:pt>
                <c:pt idx="40">
                  <c:v>5.2863360000000004</c:v>
                </c:pt>
                <c:pt idx="41">
                  <c:v>3.4421919999999999</c:v>
                </c:pt>
                <c:pt idx="42">
                  <c:v>3.2462360000000001</c:v>
                </c:pt>
                <c:pt idx="43">
                  <c:v>-1.6226289999999999</c:v>
                </c:pt>
                <c:pt idx="44">
                  <c:v>-8.0037120000000002</c:v>
                </c:pt>
                <c:pt idx="45">
                  <c:v>-10.298469999999998</c:v>
                </c:pt>
                <c:pt idx="46">
                  <c:v>-5.7825569999999988</c:v>
                </c:pt>
                <c:pt idx="47">
                  <c:v>-2.0611999999999999</c:v>
                </c:pt>
                <c:pt idx="48">
                  <c:v>1.514316</c:v>
                </c:pt>
                <c:pt idx="49">
                  <c:v>5.4883720000000009</c:v>
                </c:pt>
                <c:pt idx="50">
                  <c:v>0.5130053</c:v>
                </c:pt>
                <c:pt idx="51">
                  <c:v>0.15168190000000001</c:v>
                </c:pt>
                <c:pt idx="52">
                  <c:v>5.1258799999999987</c:v>
                </c:pt>
                <c:pt idx="53">
                  <c:v>2.0068169999999994</c:v>
                </c:pt>
                <c:pt idx="54">
                  <c:v>-0.62785150000000012</c:v>
                </c:pt>
                <c:pt idx="55">
                  <c:v>-4.102682999999999</c:v>
                </c:pt>
                <c:pt idx="56">
                  <c:v>-6.728148</c:v>
                </c:pt>
                <c:pt idx="57">
                  <c:v>-4.0095330000000002</c:v>
                </c:pt>
                <c:pt idx="58">
                  <c:v>-2.107882</c:v>
                </c:pt>
                <c:pt idx="59">
                  <c:v>3.2734900000000004E-2</c:v>
                </c:pt>
                <c:pt idx="60">
                  <c:v>0.14560219999999999</c:v>
                </c:pt>
                <c:pt idx="61">
                  <c:v>-0.31967160000000006</c:v>
                </c:pt>
                <c:pt idx="62">
                  <c:v>-0.74467660000000013</c:v>
                </c:pt>
                <c:pt idx="63">
                  <c:v>-1.442218</c:v>
                </c:pt>
                <c:pt idx="64">
                  <c:v>-1.1971470000000002</c:v>
                </c:pt>
                <c:pt idx="65">
                  <c:v>-0.2237797</c:v>
                </c:pt>
                <c:pt idx="66">
                  <c:v>-1.2253999999999998</c:v>
                </c:pt>
                <c:pt idx="67">
                  <c:v>-1.2467859999999999</c:v>
                </c:pt>
                <c:pt idx="68">
                  <c:v>-1.6092059999999999</c:v>
                </c:pt>
                <c:pt idx="69">
                  <c:v>-1.0276559999999999</c:v>
                </c:pt>
                <c:pt idx="70">
                  <c:v>-1.1849400000000001</c:v>
                </c:pt>
                <c:pt idx="71">
                  <c:v>-1.4269109999999998</c:v>
                </c:pt>
                <c:pt idx="72">
                  <c:v>0.5460024</c:v>
                </c:pt>
                <c:pt idx="73">
                  <c:v>1.1257889999999999</c:v>
                </c:pt>
                <c:pt idx="74">
                  <c:v>1.518035</c:v>
                </c:pt>
                <c:pt idx="75">
                  <c:v>1.8833639999999998</c:v>
                </c:pt>
                <c:pt idx="76">
                  <c:v>3.1208990000000001</c:v>
                </c:pt>
                <c:pt idx="77">
                  <c:v>3.660202</c:v>
                </c:pt>
                <c:pt idx="78">
                  <c:v>3.7328479999999993</c:v>
                </c:pt>
                <c:pt idx="79">
                  <c:v>3.2891040000000005</c:v>
                </c:pt>
                <c:pt idx="80">
                  <c:v>1.4112229999999997</c:v>
                </c:pt>
                <c:pt idx="81">
                  <c:v>-0.25427339999999998</c:v>
                </c:pt>
                <c:pt idx="82">
                  <c:v>-0.75933930000000005</c:v>
                </c:pt>
                <c:pt idx="83">
                  <c:v>0.75578690000000004</c:v>
                </c:pt>
                <c:pt idx="84">
                  <c:v>1.1111259999999998</c:v>
                </c:pt>
                <c:pt idx="85">
                  <c:v>1.4504909999999998</c:v>
                </c:pt>
                <c:pt idx="86">
                  <c:v>1.283312</c:v>
                </c:pt>
                <c:pt idx="87">
                  <c:v>1.9067530000000001</c:v>
                </c:pt>
                <c:pt idx="88">
                  <c:v>3.0024049999999995</c:v>
                </c:pt>
                <c:pt idx="89">
                  <c:v>2.653718</c:v>
                </c:pt>
                <c:pt idx="90">
                  <c:v>3.102922</c:v>
                </c:pt>
                <c:pt idx="91">
                  <c:v>1.7614599999999998</c:v>
                </c:pt>
                <c:pt idx="92">
                  <c:v>-1.383114</c:v>
                </c:pt>
                <c:pt idx="93">
                  <c:v>-2.6181459999999994</c:v>
                </c:pt>
                <c:pt idx="94">
                  <c:v>-3.6624189999999994</c:v>
                </c:pt>
                <c:pt idx="95">
                  <c:v>-6.5449949999999992</c:v>
                </c:pt>
                <c:pt idx="96">
                  <c:v>-5.3509709999999995</c:v>
                </c:pt>
                <c:pt idx="97">
                  <c:v>-5.1862959999999996</c:v>
                </c:pt>
                <c:pt idx="98">
                  <c:v>-5.6365489999999996</c:v>
                </c:pt>
                <c:pt idx="99">
                  <c:v>-4.1207549999999982</c:v>
                </c:pt>
                <c:pt idx="100">
                  <c:v>-0.75194840000000007</c:v>
                </c:pt>
                <c:pt idx="101">
                  <c:v>0.3499985000000001</c:v>
                </c:pt>
                <c:pt idx="102">
                  <c:v>0.83291530000000003</c:v>
                </c:pt>
                <c:pt idx="103">
                  <c:v>3.5275220000000003</c:v>
                </c:pt>
                <c:pt idx="104">
                  <c:v>5.6268449999999994</c:v>
                </c:pt>
                <c:pt idx="105">
                  <c:v>5.7116030000000011</c:v>
                </c:pt>
                <c:pt idx="106">
                  <c:v>5.9165000000000001</c:v>
                </c:pt>
                <c:pt idx="107">
                  <c:v>6.7740200000000002</c:v>
                </c:pt>
                <c:pt idx="108">
                  <c:v>5.2969460000000002</c:v>
                </c:pt>
                <c:pt idx="109">
                  <c:v>4.8545119999999979</c:v>
                </c:pt>
                <c:pt idx="110">
                  <c:v>3.9375309999999999</c:v>
                </c:pt>
                <c:pt idx="111">
                  <c:v>-0.59053899999999993</c:v>
                </c:pt>
                <c:pt idx="112">
                  <c:v>-7.9278230000000001</c:v>
                </c:pt>
                <c:pt idx="113">
                  <c:v>-9.8530290000000011</c:v>
                </c:pt>
                <c:pt idx="114">
                  <c:v>-7.995343000000001</c:v>
                </c:pt>
                <c:pt idx="115">
                  <c:v>-6.5368180000000002</c:v>
                </c:pt>
                <c:pt idx="116">
                  <c:v>-4.198861</c:v>
                </c:pt>
                <c:pt idx="117">
                  <c:v>-3.6605599999999998</c:v>
                </c:pt>
                <c:pt idx="118">
                  <c:v>-3.1363489999999996</c:v>
                </c:pt>
                <c:pt idx="119">
                  <c:v>-2.1118879999999995</c:v>
                </c:pt>
                <c:pt idx="120">
                  <c:v>-0.94575880000000012</c:v>
                </c:pt>
                <c:pt idx="121">
                  <c:v>1.3177389999999998</c:v>
                </c:pt>
                <c:pt idx="122">
                  <c:v>1.6220570000000003</c:v>
                </c:pt>
                <c:pt idx="123">
                  <c:v>1.4975789999999998</c:v>
                </c:pt>
                <c:pt idx="124">
                  <c:v>0.45814510000000003</c:v>
                </c:pt>
                <c:pt idx="125">
                  <c:v>3.6257980000000001</c:v>
                </c:pt>
                <c:pt idx="126">
                  <c:v>3.8739919999999999</c:v>
                </c:pt>
                <c:pt idx="127">
                  <c:v>5.0830599999999997</c:v>
                </c:pt>
                <c:pt idx="128">
                  <c:v>4.9855470000000004</c:v>
                </c:pt>
                <c:pt idx="129">
                  <c:v>4.3661829999999995</c:v>
                </c:pt>
                <c:pt idx="130">
                  <c:v>3.6704539999999994</c:v>
                </c:pt>
                <c:pt idx="131">
                  <c:v>3.712726</c:v>
                </c:pt>
                <c:pt idx="132">
                  <c:v>3.8296939999999995</c:v>
                </c:pt>
                <c:pt idx="133">
                  <c:v>-0.66294670000000011</c:v>
                </c:pt>
                <c:pt idx="134">
                  <c:v>-2.4728059999999989</c:v>
                </c:pt>
                <c:pt idx="135">
                  <c:v>1.1232139999999999</c:v>
                </c:pt>
                <c:pt idx="136">
                  <c:v>1.2310269999999999</c:v>
                </c:pt>
                <c:pt idx="137">
                  <c:v>1.4237169999999997</c:v>
                </c:pt>
                <c:pt idx="138">
                  <c:v>2.212834</c:v>
                </c:pt>
                <c:pt idx="139">
                  <c:v>-0.17118449999999999</c:v>
                </c:pt>
                <c:pt idx="140">
                  <c:v>-2.4253610000000001</c:v>
                </c:pt>
                <c:pt idx="141">
                  <c:v>-3.8974759999999997</c:v>
                </c:pt>
                <c:pt idx="142">
                  <c:v>-5.5975909999999995</c:v>
                </c:pt>
                <c:pt idx="143">
                  <c:v>-7.7954530000000002</c:v>
                </c:pt>
                <c:pt idx="144">
                  <c:v>-7.0452450000000004</c:v>
                </c:pt>
                <c:pt idx="145">
                  <c:v>-5.3175209999999993</c:v>
                </c:pt>
                <c:pt idx="146">
                  <c:v>-2.5015350000000001</c:v>
                </c:pt>
                <c:pt idx="147">
                  <c:v>-0.53775309999999998</c:v>
                </c:pt>
                <c:pt idx="148">
                  <c:v>1.7629619999999997</c:v>
                </c:pt>
                <c:pt idx="149">
                  <c:v>2.6242969999999999</c:v>
                </c:pt>
                <c:pt idx="150">
                  <c:v>2.658582</c:v>
                </c:pt>
                <c:pt idx="151">
                  <c:v>2.0148749999999995</c:v>
                </c:pt>
                <c:pt idx="152">
                  <c:v>1.5690569999999999</c:v>
                </c:pt>
                <c:pt idx="153">
                  <c:v>0.92487339999999996</c:v>
                </c:pt>
                <c:pt idx="154">
                  <c:v>-7.9155000000000024E-3</c:v>
                </c:pt>
                <c:pt idx="155">
                  <c:v>-0.16679759999999999</c:v>
                </c:pt>
                <c:pt idx="156">
                  <c:v>-0.35138130000000006</c:v>
                </c:pt>
                <c:pt idx="157">
                  <c:v>-1.7002109999999999</c:v>
                </c:pt>
                <c:pt idx="158">
                  <c:v>-2.0726199999999997</c:v>
                </c:pt>
                <c:pt idx="159">
                  <c:v>-1.7195219999999998</c:v>
                </c:pt>
                <c:pt idx="160">
                  <c:v>-1.1684420000000002</c:v>
                </c:pt>
                <c:pt idx="161">
                  <c:v>-0.14534000000000002</c:v>
                </c:pt>
                <c:pt idx="162">
                  <c:v>0.89111329999999989</c:v>
                </c:pt>
                <c:pt idx="163">
                  <c:v>2.6154519999999994</c:v>
                </c:pt>
                <c:pt idx="164">
                  <c:v>2.8303619999999996</c:v>
                </c:pt>
                <c:pt idx="165">
                  <c:v>3.0432700000000001</c:v>
                </c:pt>
                <c:pt idx="166">
                  <c:v>2.8914929999999996</c:v>
                </c:pt>
                <c:pt idx="167">
                  <c:v>3.0323509999999994</c:v>
                </c:pt>
                <c:pt idx="168">
                  <c:v>2.947235</c:v>
                </c:pt>
                <c:pt idx="169">
                  <c:v>2.120638</c:v>
                </c:pt>
                <c:pt idx="170">
                  <c:v>1.0128969999999997</c:v>
                </c:pt>
                <c:pt idx="171">
                  <c:v>0.98333359999999992</c:v>
                </c:pt>
                <c:pt idx="172">
                  <c:v>1.2845039999999999</c:v>
                </c:pt>
                <c:pt idx="173">
                  <c:v>1.6398909999999998</c:v>
                </c:pt>
                <c:pt idx="174">
                  <c:v>1.6623500000000002</c:v>
                </c:pt>
                <c:pt idx="175">
                  <c:v>-0.32300950000000006</c:v>
                </c:pt>
                <c:pt idx="176">
                  <c:v>-2.6677130000000004</c:v>
                </c:pt>
                <c:pt idx="177">
                  <c:v>-2.4960039999999997</c:v>
                </c:pt>
                <c:pt idx="178">
                  <c:v>-1.6238209999999997</c:v>
                </c:pt>
                <c:pt idx="179">
                  <c:v>-1.9324300000000001</c:v>
                </c:pt>
                <c:pt idx="180">
                  <c:v>-2.5969029999999997</c:v>
                </c:pt>
                <c:pt idx="181">
                  <c:v>-1.4631269999999998</c:v>
                </c:pt>
                <c:pt idx="182">
                  <c:v>-1.4133449999999999</c:v>
                </c:pt>
                <c:pt idx="183">
                  <c:v>-1.1404989999999999</c:v>
                </c:pt>
                <c:pt idx="184">
                  <c:v>-1.0436059999999998</c:v>
                </c:pt>
                <c:pt idx="185">
                  <c:v>-1.6257759999999999</c:v>
                </c:pt>
                <c:pt idx="186">
                  <c:v>-2.0305629999999995</c:v>
                </c:pt>
                <c:pt idx="187">
                  <c:v>-1.507282</c:v>
                </c:pt>
                <c:pt idx="188">
                  <c:v>-1.2419699999999998</c:v>
                </c:pt>
                <c:pt idx="189">
                  <c:v>-0.52084920000000012</c:v>
                </c:pt>
                <c:pt idx="190">
                  <c:v>-0.37446020000000008</c:v>
                </c:pt>
                <c:pt idx="191">
                  <c:v>0.44813159999999996</c:v>
                </c:pt>
                <c:pt idx="192">
                  <c:v>0.52137369999999994</c:v>
                </c:pt>
                <c:pt idx="193">
                  <c:v>-0.401783</c:v>
                </c:pt>
                <c:pt idx="194">
                  <c:v>-0.74415209999999998</c:v>
                </c:pt>
                <c:pt idx="195">
                  <c:v>-1.2618059999999998</c:v>
                </c:pt>
                <c:pt idx="196">
                  <c:v>-1.8012049999999997</c:v>
                </c:pt>
                <c:pt idx="197">
                  <c:v>-1.0572909999999998</c:v>
                </c:pt>
                <c:pt idx="198">
                  <c:v>-1.0556699999999999</c:v>
                </c:pt>
                <c:pt idx="199">
                  <c:v>-1.0427</c:v>
                </c:pt>
                <c:pt idx="200">
                  <c:v>-0.46324729999999997</c:v>
                </c:pt>
                <c:pt idx="201">
                  <c:v>-0.16503329999999999</c:v>
                </c:pt>
                <c:pt idx="202">
                  <c:v>0.88543889999999992</c:v>
                </c:pt>
                <c:pt idx="203">
                  <c:v>2.0729059999999997</c:v>
                </c:pt>
                <c:pt idx="204">
                  <c:v>1.989365</c:v>
                </c:pt>
                <c:pt idx="205">
                  <c:v>1.5933989999999998</c:v>
                </c:pt>
                <c:pt idx="206">
                  <c:v>1.272249</c:v>
                </c:pt>
                <c:pt idx="207">
                  <c:v>1.6629700000000001</c:v>
                </c:pt>
                <c:pt idx="208">
                  <c:v>1.6752239999999998</c:v>
                </c:pt>
                <c:pt idx="209">
                  <c:v>1.7816539999999998</c:v>
                </c:pt>
                <c:pt idx="210">
                  <c:v>2.014637</c:v>
                </c:pt>
                <c:pt idx="211">
                  <c:v>3.1219960000000002</c:v>
                </c:pt>
                <c:pt idx="212">
                  <c:v>3.6529059999999998</c:v>
                </c:pt>
                <c:pt idx="213">
                  <c:v>4.2049879999999993</c:v>
                </c:pt>
                <c:pt idx="214">
                  <c:v>3.5605910000000005</c:v>
                </c:pt>
                <c:pt idx="215">
                  <c:v>2.8522009999999995</c:v>
                </c:pt>
                <c:pt idx="216">
                  <c:v>1.0593409999999999</c:v>
                </c:pt>
                <c:pt idx="217">
                  <c:v>-0.61578750000000004</c:v>
                </c:pt>
                <c:pt idx="218">
                  <c:v>-2.3996829999999996</c:v>
                </c:pt>
                <c:pt idx="219">
                  <c:v>-3.8970469999999997</c:v>
                </c:pt>
                <c:pt idx="220">
                  <c:v>-3.493214</c:v>
                </c:pt>
                <c:pt idx="221">
                  <c:v>-2.153206</c:v>
                </c:pt>
                <c:pt idx="222">
                  <c:v>-1.7979149999999997</c:v>
                </c:pt>
                <c:pt idx="223">
                  <c:v>-2.180958</c:v>
                </c:pt>
                <c:pt idx="224">
                  <c:v>-1.7395969999999998</c:v>
                </c:pt>
                <c:pt idx="225">
                  <c:v>-2.8456689999999996</c:v>
                </c:pt>
                <c:pt idx="226">
                  <c:v>-2.6859760000000001</c:v>
                </c:pt>
                <c:pt idx="227">
                  <c:v>-2.1821980000000001</c:v>
                </c:pt>
                <c:pt idx="228">
                  <c:v>-1.8368239999999998</c:v>
                </c:pt>
                <c:pt idx="229">
                  <c:v>-1.7666820000000001</c:v>
                </c:pt>
                <c:pt idx="230">
                  <c:v>-1.6076089999999998</c:v>
                </c:pt>
                <c:pt idx="231">
                  <c:v>-0.52804949999999995</c:v>
                </c:pt>
                <c:pt idx="232">
                  <c:v>0.62441829999999998</c:v>
                </c:pt>
                <c:pt idx="233">
                  <c:v>0.75087550000000014</c:v>
                </c:pt>
                <c:pt idx="234">
                  <c:v>5.049710000000001E-2</c:v>
                </c:pt>
                <c:pt idx="235">
                  <c:v>0.59256549999999986</c:v>
                </c:pt>
                <c:pt idx="236">
                  <c:v>1.3907430000000001</c:v>
                </c:pt>
                <c:pt idx="237">
                  <c:v>1.857138</c:v>
                </c:pt>
                <c:pt idx="238">
                  <c:v>2.2429939999999999</c:v>
                </c:pt>
                <c:pt idx="239">
                  <c:v>2.495384</c:v>
                </c:pt>
                <c:pt idx="240">
                  <c:v>3.600025</c:v>
                </c:pt>
                <c:pt idx="241">
                  <c:v>4.7063350000000002</c:v>
                </c:pt>
                <c:pt idx="242">
                  <c:v>4.9743180000000002</c:v>
                </c:pt>
                <c:pt idx="243">
                  <c:v>5.0073149999999993</c:v>
                </c:pt>
                <c:pt idx="244">
                  <c:v>4.7128680000000003</c:v>
                </c:pt>
                <c:pt idx="245">
                  <c:v>3.0088419999999996</c:v>
                </c:pt>
                <c:pt idx="246">
                  <c:v>-0.24032590000000001</c:v>
                </c:pt>
                <c:pt idx="247">
                  <c:v>-4.5054439999999998</c:v>
                </c:pt>
                <c:pt idx="248">
                  <c:v>-9.7269539999999992</c:v>
                </c:pt>
                <c:pt idx="249">
                  <c:v>-12.77289</c:v>
                </c:pt>
                <c:pt idx="250">
                  <c:v>-11.476660000000003</c:v>
                </c:pt>
                <c:pt idx="251">
                  <c:v>-10.11314</c:v>
                </c:pt>
                <c:pt idx="252">
                  <c:v>-8.1583499999999987</c:v>
                </c:pt>
                <c:pt idx="253">
                  <c:v>-6.446600000000001</c:v>
                </c:pt>
                <c:pt idx="254">
                  <c:v>-4.8115730000000001</c:v>
                </c:pt>
                <c:pt idx="255">
                  <c:v>-4.0486810000000002</c:v>
                </c:pt>
                <c:pt idx="256">
                  <c:v>-2.8792379999999995</c:v>
                </c:pt>
                <c:pt idx="257">
                  <c:v>-2.7616019999999999</c:v>
                </c:pt>
                <c:pt idx="258">
                  <c:v>-1.5073299999999998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260</c:f>
              <c:numCache>
                <c:formatCode>0.00</c:formatCode>
                <c:ptCount val="259"/>
                <c:pt idx="0">
                  <c:v>1947</c:v>
                </c:pt>
                <c:pt idx="1">
                  <c:v>1947.25</c:v>
                </c:pt>
                <c:pt idx="2">
                  <c:v>1947.5</c:v>
                </c:pt>
                <c:pt idx="3">
                  <c:v>1947.75</c:v>
                </c:pt>
                <c:pt idx="4">
                  <c:v>1948</c:v>
                </c:pt>
                <c:pt idx="5">
                  <c:v>1948.25</c:v>
                </c:pt>
                <c:pt idx="6">
                  <c:v>1948.5</c:v>
                </c:pt>
                <c:pt idx="7">
                  <c:v>1948.75</c:v>
                </c:pt>
                <c:pt idx="8">
                  <c:v>1949</c:v>
                </c:pt>
                <c:pt idx="9">
                  <c:v>1949.25</c:v>
                </c:pt>
                <c:pt idx="10">
                  <c:v>1949.5</c:v>
                </c:pt>
                <c:pt idx="11">
                  <c:v>1949.75</c:v>
                </c:pt>
                <c:pt idx="12">
                  <c:v>1950</c:v>
                </c:pt>
                <c:pt idx="13">
                  <c:v>1950.25</c:v>
                </c:pt>
                <c:pt idx="14">
                  <c:v>1950.5</c:v>
                </c:pt>
                <c:pt idx="15">
                  <c:v>1950.75</c:v>
                </c:pt>
                <c:pt idx="16">
                  <c:v>1951</c:v>
                </c:pt>
                <c:pt idx="17">
                  <c:v>1951.25</c:v>
                </c:pt>
                <c:pt idx="18">
                  <c:v>1951.5</c:v>
                </c:pt>
                <c:pt idx="19">
                  <c:v>1951.75</c:v>
                </c:pt>
                <c:pt idx="20">
                  <c:v>1952</c:v>
                </c:pt>
                <c:pt idx="21">
                  <c:v>1952.25</c:v>
                </c:pt>
                <c:pt idx="22">
                  <c:v>1952.5</c:v>
                </c:pt>
                <c:pt idx="23">
                  <c:v>1952.75</c:v>
                </c:pt>
                <c:pt idx="24">
                  <c:v>1953</c:v>
                </c:pt>
                <c:pt idx="25">
                  <c:v>1953.25</c:v>
                </c:pt>
                <c:pt idx="26">
                  <c:v>1953.5</c:v>
                </c:pt>
                <c:pt idx="27">
                  <c:v>1953.75</c:v>
                </c:pt>
                <c:pt idx="28">
                  <c:v>1954</c:v>
                </c:pt>
                <c:pt idx="29">
                  <c:v>1954.25</c:v>
                </c:pt>
                <c:pt idx="30">
                  <c:v>1954.5</c:v>
                </c:pt>
                <c:pt idx="31">
                  <c:v>1954.75</c:v>
                </c:pt>
                <c:pt idx="32">
                  <c:v>1955</c:v>
                </c:pt>
                <c:pt idx="33">
                  <c:v>1955.25</c:v>
                </c:pt>
                <c:pt idx="34">
                  <c:v>1955.5</c:v>
                </c:pt>
                <c:pt idx="35">
                  <c:v>1955.75</c:v>
                </c:pt>
                <c:pt idx="36">
                  <c:v>1956</c:v>
                </c:pt>
                <c:pt idx="37">
                  <c:v>1956.25</c:v>
                </c:pt>
                <c:pt idx="38">
                  <c:v>1956.5</c:v>
                </c:pt>
                <c:pt idx="39">
                  <c:v>1956.75</c:v>
                </c:pt>
                <c:pt idx="40">
                  <c:v>1957</c:v>
                </c:pt>
                <c:pt idx="41">
                  <c:v>1957.25</c:v>
                </c:pt>
                <c:pt idx="42">
                  <c:v>1957.5</c:v>
                </c:pt>
                <c:pt idx="43">
                  <c:v>1957.75</c:v>
                </c:pt>
                <c:pt idx="44">
                  <c:v>1958</c:v>
                </c:pt>
                <c:pt idx="45">
                  <c:v>1958.25</c:v>
                </c:pt>
                <c:pt idx="46">
                  <c:v>1958.5</c:v>
                </c:pt>
                <c:pt idx="47">
                  <c:v>1958.75</c:v>
                </c:pt>
                <c:pt idx="48">
                  <c:v>1959</c:v>
                </c:pt>
                <c:pt idx="49">
                  <c:v>1959.25</c:v>
                </c:pt>
                <c:pt idx="50">
                  <c:v>1959.5</c:v>
                </c:pt>
                <c:pt idx="51">
                  <c:v>1959.75</c:v>
                </c:pt>
                <c:pt idx="52">
                  <c:v>1960</c:v>
                </c:pt>
                <c:pt idx="53">
                  <c:v>1960.25</c:v>
                </c:pt>
                <c:pt idx="54">
                  <c:v>1960.5</c:v>
                </c:pt>
                <c:pt idx="55">
                  <c:v>1960.75</c:v>
                </c:pt>
                <c:pt idx="56">
                  <c:v>1961</c:v>
                </c:pt>
                <c:pt idx="57">
                  <c:v>1961.25</c:v>
                </c:pt>
                <c:pt idx="58">
                  <c:v>1961.5</c:v>
                </c:pt>
                <c:pt idx="59">
                  <c:v>1961.75</c:v>
                </c:pt>
                <c:pt idx="60">
                  <c:v>1962</c:v>
                </c:pt>
                <c:pt idx="61">
                  <c:v>1962.25</c:v>
                </c:pt>
                <c:pt idx="62">
                  <c:v>1962.5</c:v>
                </c:pt>
                <c:pt idx="63">
                  <c:v>1962.75</c:v>
                </c:pt>
                <c:pt idx="64">
                  <c:v>1963</c:v>
                </c:pt>
                <c:pt idx="65">
                  <c:v>1963.25</c:v>
                </c:pt>
                <c:pt idx="66">
                  <c:v>1963.5</c:v>
                </c:pt>
                <c:pt idx="67">
                  <c:v>1963.75</c:v>
                </c:pt>
                <c:pt idx="68">
                  <c:v>1964</c:v>
                </c:pt>
                <c:pt idx="69">
                  <c:v>1964.25</c:v>
                </c:pt>
                <c:pt idx="70">
                  <c:v>1964.5</c:v>
                </c:pt>
                <c:pt idx="71">
                  <c:v>1964.75</c:v>
                </c:pt>
                <c:pt idx="72">
                  <c:v>1965</c:v>
                </c:pt>
                <c:pt idx="73">
                  <c:v>1965.25</c:v>
                </c:pt>
                <c:pt idx="74">
                  <c:v>1965.5</c:v>
                </c:pt>
                <c:pt idx="75">
                  <c:v>1965.75</c:v>
                </c:pt>
                <c:pt idx="76">
                  <c:v>1966</c:v>
                </c:pt>
                <c:pt idx="77">
                  <c:v>1966.25</c:v>
                </c:pt>
                <c:pt idx="78">
                  <c:v>1966.5</c:v>
                </c:pt>
                <c:pt idx="79">
                  <c:v>1966.75</c:v>
                </c:pt>
                <c:pt idx="80">
                  <c:v>1967</c:v>
                </c:pt>
                <c:pt idx="81">
                  <c:v>1967.25</c:v>
                </c:pt>
                <c:pt idx="82">
                  <c:v>1967.5</c:v>
                </c:pt>
                <c:pt idx="83">
                  <c:v>1967.75</c:v>
                </c:pt>
                <c:pt idx="84">
                  <c:v>1968</c:v>
                </c:pt>
                <c:pt idx="85">
                  <c:v>1968.25</c:v>
                </c:pt>
                <c:pt idx="86">
                  <c:v>1968.5</c:v>
                </c:pt>
                <c:pt idx="87">
                  <c:v>1968.75</c:v>
                </c:pt>
                <c:pt idx="88">
                  <c:v>1969</c:v>
                </c:pt>
                <c:pt idx="89">
                  <c:v>1969.25</c:v>
                </c:pt>
                <c:pt idx="90">
                  <c:v>1969.5</c:v>
                </c:pt>
                <c:pt idx="91">
                  <c:v>1969.75</c:v>
                </c:pt>
                <c:pt idx="92">
                  <c:v>1970</c:v>
                </c:pt>
                <c:pt idx="93">
                  <c:v>1970.25</c:v>
                </c:pt>
                <c:pt idx="94">
                  <c:v>1970.5</c:v>
                </c:pt>
                <c:pt idx="95">
                  <c:v>1970.75</c:v>
                </c:pt>
                <c:pt idx="96">
                  <c:v>1971</c:v>
                </c:pt>
                <c:pt idx="97">
                  <c:v>1971.25</c:v>
                </c:pt>
                <c:pt idx="98">
                  <c:v>1971.5</c:v>
                </c:pt>
                <c:pt idx="99">
                  <c:v>1971.75</c:v>
                </c:pt>
                <c:pt idx="100">
                  <c:v>1972</c:v>
                </c:pt>
                <c:pt idx="101">
                  <c:v>1972.25</c:v>
                </c:pt>
                <c:pt idx="102">
                  <c:v>1972.5</c:v>
                </c:pt>
                <c:pt idx="103">
                  <c:v>1972.75</c:v>
                </c:pt>
                <c:pt idx="104">
                  <c:v>1973</c:v>
                </c:pt>
                <c:pt idx="105">
                  <c:v>1973.25</c:v>
                </c:pt>
                <c:pt idx="106">
                  <c:v>1973.5</c:v>
                </c:pt>
                <c:pt idx="107">
                  <c:v>1973.75</c:v>
                </c:pt>
                <c:pt idx="108">
                  <c:v>1974</c:v>
                </c:pt>
                <c:pt idx="109">
                  <c:v>1974.25</c:v>
                </c:pt>
                <c:pt idx="110">
                  <c:v>1974.5</c:v>
                </c:pt>
                <c:pt idx="111">
                  <c:v>1974.75</c:v>
                </c:pt>
                <c:pt idx="112">
                  <c:v>1975</c:v>
                </c:pt>
                <c:pt idx="113">
                  <c:v>1975.25</c:v>
                </c:pt>
                <c:pt idx="114">
                  <c:v>1975.5</c:v>
                </c:pt>
                <c:pt idx="115">
                  <c:v>1975.75</c:v>
                </c:pt>
                <c:pt idx="116">
                  <c:v>1976</c:v>
                </c:pt>
                <c:pt idx="117">
                  <c:v>1976.25</c:v>
                </c:pt>
                <c:pt idx="118">
                  <c:v>1976.5</c:v>
                </c:pt>
                <c:pt idx="119">
                  <c:v>1976.75</c:v>
                </c:pt>
                <c:pt idx="120">
                  <c:v>1977</c:v>
                </c:pt>
                <c:pt idx="121">
                  <c:v>1977.25</c:v>
                </c:pt>
                <c:pt idx="122">
                  <c:v>1977.5</c:v>
                </c:pt>
                <c:pt idx="123">
                  <c:v>1977.75</c:v>
                </c:pt>
                <c:pt idx="124">
                  <c:v>1978</c:v>
                </c:pt>
                <c:pt idx="125">
                  <c:v>1978.25</c:v>
                </c:pt>
                <c:pt idx="126">
                  <c:v>1978.5</c:v>
                </c:pt>
                <c:pt idx="127">
                  <c:v>1978.75</c:v>
                </c:pt>
                <c:pt idx="128">
                  <c:v>1979</c:v>
                </c:pt>
                <c:pt idx="129">
                  <c:v>1979.25</c:v>
                </c:pt>
                <c:pt idx="130">
                  <c:v>1979.5</c:v>
                </c:pt>
                <c:pt idx="131">
                  <c:v>1979.75</c:v>
                </c:pt>
                <c:pt idx="132">
                  <c:v>1980</c:v>
                </c:pt>
                <c:pt idx="133">
                  <c:v>1980.25</c:v>
                </c:pt>
                <c:pt idx="134">
                  <c:v>1980.5</c:v>
                </c:pt>
                <c:pt idx="135">
                  <c:v>1980.75</c:v>
                </c:pt>
                <c:pt idx="136">
                  <c:v>1981</c:v>
                </c:pt>
                <c:pt idx="137">
                  <c:v>1981.25</c:v>
                </c:pt>
                <c:pt idx="138">
                  <c:v>1981.5</c:v>
                </c:pt>
                <c:pt idx="139">
                  <c:v>1981.75</c:v>
                </c:pt>
                <c:pt idx="140">
                  <c:v>1982</c:v>
                </c:pt>
                <c:pt idx="141">
                  <c:v>1982.25</c:v>
                </c:pt>
                <c:pt idx="142">
                  <c:v>1982.5</c:v>
                </c:pt>
                <c:pt idx="143">
                  <c:v>1982.75</c:v>
                </c:pt>
                <c:pt idx="144">
                  <c:v>1983</c:v>
                </c:pt>
                <c:pt idx="145">
                  <c:v>1983.25</c:v>
                </c:pt>
                <c:pt idx="146">
                  <c:v>1983.5</c:v>
                </c:pt>
                <c:pt idx="147">
                  <c:v>1983.75</c:v>
                </c:pt>
                <c:pt idx="148">
                  <c:v>1984</c:v>
                </c:pt>
                <c:pt idx="149">
                  <c:v>1984.25</c:v>
                </c:pt>
                <c:pt idx="150">
                  <c:v>1984.5</c:v>
                </c:pt>
                <c:pt idx="151">
                  <c:v>1984.75</c:v>
                </c:pt>
                <c:pt idx="152">
                  <c:v>1985</c:v>
                </c:pt>
                <c:pt idx="153">
                  <c:v>1985.25</c:v>
                </c:pt>
                <c:pt idx="154">
                  <c:v>1985.5</c:v>
                </c:pt>
                <c:pt idx="155">
                  <c:v>1985.75</c:v>
                </c:pt>
                <c:pt idx="156">
                  <c:v>1986</c:v>
                </c:pt>
                <c:pt idx="157">
                  <c:v>1986.25</c:v>
                </c:pt>
                <c:pt idx="158">
                  <c:v>1986.5</c:v>
                </c:pt>
                <c:pt idx="159">
                  <c:v>1986.75</c:v>
                </c:pt>
                <c:pt idx="160">
                  <c:v>1987</c:v>
                </c:pt>
                <c:pt idx="161">
                  <c:v>1987.25</c:v>
                </c:pt>
                <c:pt idx="162">
                  <c:v>1987.5</c:v>
                </c:pt>
                <c:pt idx="163">
                  <c:v>1987.75</c:v>
                </c:pt>
                <c:pt idx="164">
                  <c:v>1988</c:v>
                </c:pt>
                <c:pt idx="165">
                  <c:v>1988.25</c:v>
                </c:pt>
                <c:pt idx="166">
                  <c:v>1988.5</c:v>
                </c:pt>
                <c:pt idx="167">
                  <c:v>1988.75</c:v>
                </c:pt>
                <c:pt idx="168">
                  <c:v>1989</c:v>
                </c:pt>
                <c:pt idx="169">
                  <c:v>1989.25</c:v>
                </c:pt>
                <c:pt idx="170">
                  <c:v>1989.5</c:v>
                </c:pt>
                <c:pt idx="171">
                  <c:v>1989.75</c:v>
                </c:pt>
                <c:pt idx="172">
                  <c:v>1990</c:v>
                </c:pt>
                <c:pt idx="173">
                  <c:v>1990.25</c:v>
                </c:pt>
                <c:pt idx="174">
                  <c:v>1990.5</c:v>
                </c:pt>
                <c:pt idx="175">
                  <c:v>1990.75</c:v>
                </c:pt>
                <c:pt idx="176">
                  <c:v>1991</c:v>
                </c:pt>
                <c:pt idx="177">
                  <c:v>1991.25</c:v>
                </c:pt>
                <c:pt idx="178">
                  <c:v>1991.5</c:v>
                </c:pt>
                <c:pt idx="179">
                  <c:v>1991.75</c:v>
                </c:pt>
                <c:pt idx="180">
                  <c:v>1992</c:v>
                </c:pt>
                <c:pt idx="181">
                  <c:v>1992.25</c:v>
                </c:pt>
                <c:pt idx="182">
                  <c:v>1992.5</c:v>
                </c:pt>
                <c:pt idx="183">
                  <c:v>1992.75</c:v>
                </c:pt>
                <c:pt idx="184">
                  <c:v>1993</c:v>
                </c:pt>
                <c:pt idx="185">
                  <c:v>1993.25</c:v>
                </c:pt>
                <c:pt idx="186">
                  <c:v>1993.5</c:v>
                </c:pt>
                <c:pt idx="187">
                  <c:v>1993.75</c:v>
                </c:pt>
                <c:pt idx="188">
                  <c:v>1994</c:v>
                </c:pt>
                <c:pt idx="189">
                  <c:v>1994.25</c:v>
                </c:pt>
                <c:pt idx="190">
                  <c:v>1994.5</c:v>
                </c:pt>
                <c:pt idx="191">
                  <c:v>1994.75</c:v>
                </c:pt>
                <c:pt idx="192">
                  <c:v>1995</c:v>
                </c:pt>
                <c:pt idx="193">
                  <c:v>1995.25</c:v>
                </c:pt>
                <c:pt idx="194">
                  <c:v>1995.5</c:v>
                </c:pt>
                <c:pt idx="195">
                  <c:v>1995.75</c:v>
                </c:pt>
                <c:pt idx="196">
                  <c:v>1996</c:v>
                </c:pt>
                <c:pt idx="197">
                  <c:v>1996.25</c:v>
                </c:pt>
                <c:pt idx="198">
                  <c:v>1996.5</c:v>
                </c:pt>
                <c:pt idx="199">
                  <c:v>1996.75</c:v>
                </c:pt>
                <c:pt idx="200">
                  <c:v>1997</c:v>
                </c:pt>
                <c:pt idx="201">
                  <c:v>1997.25</c:v>
                </c:pt>
                <c:pt idx="202">
                  <c:v>1997.5</c:v>
                </c:pt>
                <c:pt idx="203">
                  <c:v>1997.75</c:v>
                </c:pt>
                <c:pt idx="204">
                  <c:v>1998</c:v>
                </c:pt>
                <c:pt idx="205">
                  <c:v>1998.25</c:v>
                </c:pt>
                <c:pt idx="206">
                  <c:v>1998.5</c:v>
                </c:pt>
                <c:pt idx="207">
                  <c:v>1998.75</c:v>
                </c:pt>
                <c:pt idx="208">
                  <c:v>1999</c:v>
                </c:pt>
                <c:pt idx="209">
                  <c:v>1999.25</c:v>
                </c:pt>
                <c:pt idx="210">
                  <c:v>1999.5</c:v>
                </c:pt>
                <c:pt idx="211">
                  <c:v>1999.75</c:v>
                </c:pt>
                <c:pt idx="212">
                  <c:v>2000</c:v>
                </c:pt>
                <c:pt idx="213">
                  <c:v>2000.25</c:v>
                </c:pt>
                <c:pt idx="214">
                  <c:v>2000.5</c:v>
                </c:pt>
                <c:pt idx="215">
                  <c:v>2000.75</c:v>
                </c:pt>
                <c:pt idx="216">
                  <c:v>2001</c:v>
                </c:pt>
                <c:pt idx="217">
                  <c:v>2001.25</c:v>
                </c:pt>
                <c:pt idx="218">
                  <c:v>2001.5</c:v>
                </c:pt>
                <c:pt idx="219">
                  <c:v>2001.75</c:v>
                </c:pt>
                <c:pt idx="220">
                  <c:v>2002</c:v>
                </c:pt>
                <c:pt idx="221">
                  <c:v>2002.25</c:v>
                </c:pt>
                <c:pt idx="222">
                  <c:v>2002.5</c:v>
                </c:pt>
                <c:pt idx="223">
                  <c:v>2002.75</c:v>
                </c:pt>
                <c:pt idx="224">
                  <c:v>2003</c:v>
                </c:pt>
                <c:pt idx="225">
                  <c:v>2003.25</c:v>
                </c:pt>
                <c:pt idx="226">
                  <c:v>2003.5</c:v>
                </c:pt>
                <c:pt idx="227">
                  <c:v>2003.75</c:v>
                </c:pt>
                <c:pt idx="228">
                  <c:v>2004</c:v>
                </c:pt>
                <c:pt idx="229">
                  <c:v>2004.25</c:v>
                </c:pt>
                <c:pt idx="230">
                  <c:v>2004.5</c:v>
                </c:pt>
                <c:pt idx="231">
                  <c:v>2004.75</c:v>
                </c:pt>
                <c:pt idx="232">
                  <c:v>2005</c:v>
                </c:pt>
                <c:pt idx="233">
                  <c:v>2005.25</c:v>
                </c:pt>
                <c:pt idx="234">
                  <c:v>2005.5</c:v>
                </c:pt>
                <c:pt idx="235">
                  <c:v>2005.75</c:v>
                </c:pt>
                <c:pt idx="236">
                  <c:v>2006</c:v>
                </c:pt>
                <c:pt idx="237">
                  <c:v>2006.25</c:v>
                </c:pt>
                <c:pt idx="238">
                  <c:v>2006.5</c:v>
                </c:pt>
                <c:pt idx="239">
                  <c:v>2006.75</c:v>
                </c:pt>
                <c:pt idx="240">
                  <c:v>2007</c:v>
                </c:pt>
                <c:pt idx="241">
                  <c:v>2007.25</c:v>
                </c:pt>
                <c:pt idx="242">
                  <c:v>2007.5</c:v>
                </c:pt>
                <c:pt idx="243">
                  <c:v>2007.75</c:v>
                </c:pt>
                <c:pt idx="244">
                  <c:v>2008</c:v>
                </c:pt>
                <c:pt idx="245">
                  <c:v>2008.25</c:v>
                </c:pt>
                <c:pt idx="246">
                  <c:v>2008.5</c:v>
                </c:pt>
                <c:pt idx="247">
                  <c:v>2008.75</c:v>
                </c:pt>
                <c:pt idx="248">
                  <c:v>2009</c:v>
                </c:pt>
                <c:pt idx="249">
                  <c:v>2009.25</c:v>
                </c:pt>
                <c:pt idx="250">
                  <c:v>2009.5</c:v>
                </c:pt>
                <c:pt idx="251">
                  <c:v>2009.75</c:v>
                </c:pt>
                <c:pt idx="252">
                  <c:v>2010</c:v>
                </c:pt>
                <c:pt idx="253">
                  <c:v>2010.25</c:v>
                </c:pt>
                <c:pt idx="254">
                  <c:v>2010.5</c:v>
                </c:pt>
                <c:pt idx="255">
                  <c:v>2010.75</c:v>
                </c:pt>
                <c:pt idx="256">
                  <c:v>2011</c:v>
                </c:pt>
                <c:pt idx="257">
                  <c:v>2011.25</c:v>
                </c:pt>
                <c:pt idx="258">
                  <c:v>2011.5</c:v>
                </c:pt>
              </c:numCache>
            </c:numRef>
          </c:xVal>
          <c:yVal>
            <c:numRef>
              <c:f>Sheet1!$D$2:$D$260</c:f>
              <c:numCache>
                <c:formatCode>General</c:formatCode>
                <c:ptCount val="25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6685824"/>
        <c:axId val="116691712"/>
      </c:scatterChart>
      <c:valAx>
        <c:axId val="116685824"/>
        <c:scaling>
          <c:orientation val="minMax"/>
          <c:max val="2012"/>
          <c:min val="1980"/>
        </c:scaling>
        <c:delete val="0"/>
        <c:axPos val="b"/>
        <c:numFmt formatCode="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16691712"/>
        <c:crossesAt val="-100"/>
        <c:crossBetween val="midCat"/>
        <c:majorUnit val="5"/>
      </c:valAx>
      <c:valAx>
        <c:axId val="116691712"/>
        <c:scaling>
          <c:orientation val="minMax"/>
          <c:max val="6"/>
          <c:min val="-14"/>
        </c:scaling>
        <c:delete val="0"/>
        <c:axPos val="l"/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deviations from trend</a:t>
                </a:r>
              </a:p>
            </c:rich>
          </c:tx>
          <c:layout>
            <c:manualLayout>
              <c:xMode val="edge"/>
              <c:yMode val="edge"/>
              <c:x val="1.2880562060889937E-2"/>
              <c:y val="0.19784946236559148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16685824"/>
        <c:crosses val="autoZero"/>
        <c:crossBetween val="midCat"/>
        <c:majorUnit val="2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3786635404454866E-2"/>
          <c:y val="6.8669527896995722E-2"/>
          <c:w val="0.8745603751465415"/>
          <c:h val="0.77253218884120101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</c:strCache>
            </c:strRef>
          </c:tx>
          <c:spPr>
            <a:ln w="28605">
              <a:noFill/>
            </a:ln>
          </c:spPr>
          <c:marker>
            <c:symbol val="triangle"/>
            <c:size val="10"/>
            <c:spPr>
              <a:solidFill>
                <a:srgbClr val="3366FF"/>
              </a:solidFill>
              <a:ln>
                <a:solidFill>
                  <a:srgbClr val="3366FF"/>
                </a:solidFill>
                <a:prstDash val="solid"/>
              </a:ln>
            </c:spPr>
          </c:marker>
          <c:xVal>
            <c:numRef>
              <c:f>Sheet1!$A$2:$A$4</c:f>
              <c:numCache>
                <c:formatCode>General</c:formatCode>
                <c:ptCount val="3"/>
                <c:pt idx="0">
                  <c:v>-1.5</c:v>
                </c:pt>
                <c:pt idx="1">
                  <c:v>2</c:v>
                </c:pt>
                <c:pt idx="2">
                  <c:v>0</c:v>
                </c:pt>
              </c:numCache>
            </c:numRef>
          </c:xVal>
          <c:yVal>
            <c:numRef>
              <c:f>Sheet1!$B$2:$B$4</c:f>
              <c:numCache>
                <c:formatCode>General</c:formatCode>
                <c:ptCount val="3"/>
                <c:pt idx="0">
                  <c:v>2</c:v>
                </c:pt>
                <c:pt idx="1">
                  <c:v>-1</c:v>
                </c:pt>
                <c:pt idx="2">
                  <c:v>1.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6836224"/>
        <c:axId val="116916608"/>
      </c:scatterChart>
      <c:valAx>
        <c:axId val="11683622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802" b="1" i="0" u="none" strike="noStrike" baseline="0">
                    <a:solidFill>
                      <a:schemeClr val="tx1"/>
                    </a:solidFill>
                    <a:latin typeface="Palatino"/>
                    <a:ea typeface="Palatino"/>
                    <a:cs typeface="Palatino"/>
                  </a:defRPr>
                </a:pPr>
                <a:r>
                  <a:rPr lang="en-US"/>
                  <a:t>New unemployment claims growth rate (%)</a:t>
                </a:r>
              </a:p>
            </c:rich>
          </c:tx>
          <c:layout>
            <c:manualLayout>
              <c:xMode val="edge"/>
              <c:yMode val="edge"/>
              <c:x val="0.24736225087924979"/>
              <c:y val="0.88412017167381973"/>
            </c:manualLayout>
          </c:layout>
          <c:overlay val="0"/>
          <c:spPr>
            <a:noFill/>
            <a:ln w="25426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1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16916608"/>
        <c:crosses val="autoZero"/>
        <c:crossBetween val="midCat"/>
      </c:valAx>
      <c:valAx>
        <c:axId val="11691660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802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IP growth rate (%)</a:t>
                </a:r>
              </a:p>
            </c:rich>
          </c:tx>
          <c:layout>
            <c:manualLayout>
              <c:xMode val="edge"/>
              <c:yMode val="edge"/>
              <c:x val="1.2895662368112544E-2"/>
              <c:y val="0.23390557939914164"/>
            </c:manualLayout>
          </c:layout>
          <c:overlay val="0"/>
          <c:spPr>
            <a:noFill/>
            <a:ln w="25426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1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16836224"/>
        <c:crosses val="autoZero"/>
        <c:crossBetween val="midCat"/>
      </c:valAx>
      <c:spPr>
        <a:noFill/>
        <a:ln w="25426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2" b="1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3786635404454866E-2"/>
          <c:y val="6.8669527896995722E-2"/>
          <c:w val="0.8745603751465415"/>
          <c:h val="0.77253218884120101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</c:strCache>
            </c:strRef>
          </c:tx>
          <c:spPr>
            <a:ln w="28605">
              <a:noFill/>
            </a:ln>
          </c:spPr>
          <c:marker>
            <c:symbol val="triangle"/>
            <c:size val="10"/>
            <c:spPr>
              <a:solidFill>
                <a:srgbClr val="3366FF"/>
              </a:solidFill>
              <a:ln>
                <a:solidFill>
                  <a:srgbClr val="3366FF"/>
                </a:solidFill>
                <a:prstDash val="solid"/>
              </a:ln>
            </c:spPr>
          </c:marker>
          <c:trendline>
            <c:spPr>
              <a:ln w="38139">
                <a:solidFill>
                  <a:srgbClr val="FF99CC"/>
                </a:solidFill>
                <a:prstDash val="solid"/>
              </a:ln>
            </c:spPr>
            <c:trendlineType val="linear"/>
            <c:dispRSqr val="1"/>
            <c:dispEq val="1"/>
            <c:trendlineLbl>
              <c:layout>
                <c:manualLayout>
                  <c:x val="0.21977000754631659"/>
                  <c:y val="-0.53887210499068139"/>
                </c:manualLayout>
              </c:layout>
              <c:numFmt formatCode="General" sourceLinked="0"/>
              <c:spPr>
                <a:noFill/>
                <a:ln w="25426">
                  <a:noFill/>
                </a:ln>
              </c:spPr>
              <c:txPr>
                <a:bodyPr/>
                <a:lstStyle/>
                <a:p>
                  <a:pPr>
                    <a:defRPr sz="1802" b="1" i="0" u="none" strike="noStrike" baseline="0">
                      <a:solidFill>
                        <a:schemeClr val="tx1"/>
                      </a:solidFill>
                      <a:latin typeface="Palatino"/>
                      <a:ea typeface="Palatino"/>
                      <a:cs typeface="Palatino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A$2:$A$4</c:f>
              <c:numCache>
                <c:formatCode>General</c:formatCode>
                <c:ptCount val="3"/>
                <c:pt idx="0">
                  <c:v>-1.5</c:v>
                </c:pt>
                <c:pt idx="1">
                  <c:v>2</c:v>
                </c:pt>
                <c:pt idx="2">
                  <c:v>0</c:v>
                </c:pt>
              </c:numCache>
            </c:numRef>
          </c:xVal>
          <c:yVal>
            <c:numRef>
              <c:f>Sheet1!$B$2:$B$4</c:f>
              <c:numCache>
                <c:formatCode>General</c:formatCode>
                <c:ptCount val="3"/>
                <c:pt idx="0">
                  <c:v>2</c:v>
                </c:pt>
                <c:pt idx="1">
                  <c:v>-1</c:v>
                </c:pt>
                <c:pt idx="2">
                  <c:v>1.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6959872"/>
        <c:axId val="116966144"/>
      </c:scatterChart>
      <c:valAx>
        <c:axId val="1169598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802" b="1" i="0" u="none" strike="noStrike" baseline="0">
                    <a:solidFill>
                      <a:schemeClr val="tx1"/>
                    </a:solidFill>
                    <a:latin typeface="Palatino"/>
                    <a:ea typeface="Palatino"/>
                    <a:cs typeface="Palatino"/>
                  </a:defRPr>
                </a:pPr>
                <a:r>
                  <a:rPr lang="en-US"/>
                  <a:t>New unemployment claims growth rate (%)</a:t>
                </a:r>
              </a:p>
            </c:rich>
          </c:tx>
          <c:layout>
            <c:manualLayout>
              <c:xMode val="edge"/>
              <c:yMode val="edge"/>
              <c:x val="0.24736225087924979"/>
              <c:y val="0.88412017167381973"/>
            </c:manualLayout>
          </c:layout>
          <c:overlay val="0"/>
          <c:spPr>
            <a:noFill/>
            <a:ln w="25426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1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16966144"/>
        <c:crosses val="autoZero"/>
        <c:crossBetween val="midCat"/>
      </c:valAx>
      <c:valAx>
        <c:axId val="116966144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802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IP growth rate (%)</a:t>
                </a:r>
              </a:p>
            </c:rich>
          </c:tx>
          <c:layout>
            <c:manualLayout>
              <c:xMode val="edge"/>
              <c:yMode val="edge"/>
              <c:x val="1.2895662368112544E-2"/>
              <c:y val="0.23390557939914164"/>
            </c:manualLayout>
          </c:layout>
          <c:overlay val="0"/>
          <c:spPr>
            <a:noFill/>
            <a:ln w="25426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1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16959872"/>
        <c:crosses val="autoZero"/>
        <c:crossBetween val="midCat"/>
      </c:valAx>
      <c:spPr>
        <a:noFill/>
        <a:ln w="25426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2" b="1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285714285714296"/>
          <c:y val="7.7419354838709722E-2"/>
          <c:w val="0.81498829039812692"/>
          <c:h val="0.76129032258064544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 Dev</c:v>
                </c:pt>
              </c:strCache>
            </c:strRef>
          </c:tx>
          <c:spPr>
            <a:ln w="25400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B$2:$B$128</c:f>
              <c:numCache>
                <c:formatCode>General</c:formatCode>
                <c:ptCount val="127"/>
                <c:pt idx="0">
                  <c:v>2.0829200000000001</c:v>
                </c:pt>
                <c:pt idx="1">
                  <c:v>-0.51288599999999973</c:v>
                </c:pt>
                <c:pt idx="2">
                  <c:v>-1.2091639999999995</c:v>
                </c:pt>
                <c:pt idx="3">
                  <c:v>0.11787410000000002</c:v>
                </c:pt>
                <c:pt idx="4">
                  <c:v>1.6702650000000001</c:v>
                </c:pt>
                <c:pt idx="5">
                  <c:v>0.35696030000000012</c:v>
                </c:pt>
                <c:pt idx="6">
                  <c:v>1.0379789999999998</c:v>
                </c:pt>
                <c:pt idx="7">
                  <c:v>-0.76322559999999995</c:v>
                </c:pt>
                <c:pt idx="8">
                  <c:v>-2.9984469999999988</c:v>
                </c:pt>
                <c:pt idx="9">
                  <c:v>-3.0767439999999993</c:v>
                </c:pt>
                <c:pt idx="10">
                  <c:v>-4.1250229999999979</c:v>
                </c:pt>
                <c:pt idx="11">
                  <c:v>-4.7595020000000003</c:v>
                </c:pt>
                <c:pt idx="12">
                  <c:v>-4.288292000000002</c:v>
                </c:pt>
                <c:pt idx="13">
                  <c:v>-2.8790469999999981</c:v>
                </c:pt>
                <c:pt idx="14">
                  <c:v>-1.7848009999999999</c:v>
                </c:pt>
                <c:pt idx="15">
                  <c:v>-0.63819890000000024</c:v>
                </c:pt>
                <c:pt idx="16">
                  <c:v>0.35066600000000009</c:v>
                </c:pt>
                <c:pt idx="17">
                  <c:v>1.103497</c:v>
                </c:pt>
                <c:pt idx="18">
                  <c:v>1.0938639999999995</c:v>
                </c:pt>
                <c:pt idx="19">
                  <c:v>0.9158134</c:v>
                </c:pt>
                <c:pt idx="20">
                  <c:v>0.85821150000000002</c:v>
                </c:pt>
                <c:pt idx="21">
                  <c:v>0.70362090000000022</c:v>
                </c:pt>
                <c:pt idx="22">
                  <c:v>1.2595179999999999</c:v>
                </c:pt>
                <c:pt idx="23">
                  <c:v>1.0292049999999995</c:v>
                </c:pt>
                <c:pt idx="24">
                  <c:v>1.0093689999999995</c:v>
                </c:pt>
                <c:pt idx="25">
                  <c:v>0.44727329999999998</c:v>
                </c:pt>
                <c:pt idx="26">
                  <c:v>0.45871730000000005</c:v>
                </c:pt>
                <c:pt idx="27">
                  <c:v>1.0776500000000001E-2</c:v>
                </c:pt>
                <c:pt idx="28">
                  <c:v>-0.34837720000000011</c:v>
                </c:pt>
                <c:pt idx="29">
                  <c:v>-0.18234250000000005</c:v>
                </c:pt>
                <c:pt idx="30">
                  <c:v>-0.18806460000000005</c:v>
                </c:pt>
                <c:pt idx="31">
                  <c:v>0.66356660000000001</c:v>
                </c:pt>
                <c:pt idx="32">
                  <c:v>0.35915370000000002</c:v>
                </c:pt>
                <c:pt idx="33">
                  <c:v>0.84304810000000019</c:v>
                </c:pt>
                <c:pt idx="34">
                  <c:v>0.59490199999999982</c:v>
                </c:pt>
                <c:pt idx="35">
                  <c:v>1.187038</c:v>
                </c:pt>
                <c:pt idx="36">
                  <c:v>1.4167789999999998</c:v>
                </c:pt>
                <c:pt idx="37">
                  <c:v>1.4882089999999999</c:v>
                </c:pt>
                <c:pt idx="38">
                  <c:v>1.6318319999999995</c:v>
                </c:pt>
                <c:pt idx="39">
                  <c:v>1.230335</c:v>
                </c:pt>
                <c:pt idx="40">
                  <c:v>1.6727449999999999</c:v>
                </c:pt>
                <c:pt idx="41">
                  <c:v>1.49231</c:v>
                </c:pt>
                <c:pt idx="42">
                  <c:v>0.92811580000000005</c:v>
                </c:pt>
                <c:pt idx="43">
                  <c:v>-0.5071639999999995</c:v>
                </c:pt>
                <c:pt idx="44">
                  <c:v>-1.5445709999999999</c:v>
                </c:pt>
                <c:pt idx="45">
                  <c:v>-1.4290809999999998</c:v>
                </c:pt>
                <c:pt idx="46">
                  <c:v>-1.5748979999999999</c:v>
                </c:pt>
                <c:pt idx="47">
                  <c:v>-1.7635349999999996</c:v>
                </c:pt>
                <c:pt idx="48">
                  <c:v>-1.2689589999999999</c:v>
                </c:pt>
                <c:pt idx="49">
                  <c:v>-0.82855219999999963</c:v>
                </c:pt>
                <c:pt idx="50">
                  <c:v>-0.43907170000000012</c:v>
                </c:pt>
                <c:pt idx="51">
                  <c:v>-5.1784500000000004E-2</c:v>
                </c:pt>
                <c:pt idx="52">
                  <c:v>-0.54855349999999981</c:v>
                </c:pt>
                <c:pt idx="53">
                  <c:v>-0.61464310000000022</c:v>
                </c:pt>
                <c:pt idx="54">
                  <c:v>-0.8168221</c:v>
                </c:pt>
                <c:pt idx="55">
                  <c:v>-0.2541542</c:v>
                </c:pt>
                <c:pt idx="56">
                  <c:v>-5.7029700000000003E-2</c:v>
                </c:pt>
                <c:pt idx="57">
                  <c:v>0.50830839999999977</c:v>
                </c:pt>
                <c:pt idx="58">
                  <c:v>0.33578870000000022</c:v>
                </c:pt>
                <c:pt idx="59">
                  <c:v>0.60596470000000002</c:v>
                </c:pt>
                <c:pt idx="60">
                  <c:v>-2.6703000000000009E-3</c:v>
                </c:pt>
                <c:pt idx="61">
                  <c:v>-0.6617546000000003</c:v>
                </c:pt>
                <c:pt idx="62">
                  <c:v>-0.71926120000000004</c:v>
                </c:pt>
                <c:pt idx="63">
                  <c:v>-0.93832020000000005</c:v>
                </c:pt>
                <c:pt idx="64">
                  <c:v>-1.1875150000000001</c:v>
                </c:pt>
                <c:pt idx="65">
                  <c:v>-0.42362210000000011</c:v>
                </c:pt>
                <c:pt idx="66">
                  <c:v>-0.52204130000000004</c:v>
                </c:pt>
                <c:pt idx="67">
                  <c:v>-0.41427610000000009</c:v>
                </c:pt>
                <c:pt idx="68">
                  <c:v>-0.63638689999999998</c:v>
                </c:pt>
                <c:pt idx="69">
                  <c:v>-0.16002659999999994</c:v>
                </c:pt>
                <c:pt idx="70">
                  <c:v>8.7928800000000029E-2</c:v>
                </c:pt>
                <c:pt idx="71">
                  <c:v>-0.14781950000000005</c:v>
                </c:pt>
                <c:pt idx="72">
                  <c:v>-0.20380019999999999</c:v>
                </c:pt>
                <c:pt idx="73">
                  <c:v>-0.29850010000000016</c:v>
                </c:pt>
                <c:pt idx="74">
                  <c:v>3.2615700000000011E-2</c:v>
                </c:pt>
                <c:pt idx="75">
                  <c:v>0.78248980000000001</c:v>
                </c:pt>
                <c:pt idx="76">
                  <c:v>0.72107319999999997</c:v>
                </c:pt>
                <c:pt idx="77">
                  <c:v>0.57277679999999997</c:v>
                </c:pt>
                <c:pt idx="78">
                  <c:v>0.93402859999999999</c:v>
                </c:pt>
                <c:pt idx="79">
                  <c:v>1.836967</c:v>
                </c:pt>
                <c:pt idx="80">
                  <c:v>1.250362</c:v>
                </c:pt>
                <c:pt idx="81">
                  <c:v>2.3630140000000002</c:v>
                </c:pt>
                <c:pt idx="82">
                  <c:v>1.657867</c:v>
                </c:pt>
                <c:pt idx="83">
                  <c:v>1.4864919999999995</c:v>
                </c:pt>
                <c:pt idx="84">
                  <c:v>0.42066570000000009</c:v>
                </c:pt>
                <c:pt idx="85">
                  <c:v>0.35800930000000009</c:v>
                </c:pt>
                <c:pt idx="86">
                  <c:v>-0.61492919999999995</c:v>
                </c:pt>
                <c:pt idx="87">
                  <c:v>-0.94909670000000002</c:v>
                </c:pt>
                <c:pt idx="88">
                  <c:v>-0.77123640000000004</c:v>
                </c:pt>
                <c:pt idx="89">
                  <c:v>-0.90570450000000002</c:v>
                </c:pt>
                <c:pt idx="90">
                  <c:v>-1.0593409999999999</c:v>
                </c:pt>
                <c:pt idx="91">
                  <c:v>-1.6816139999999999</c:v>
                </c:pt>
                <c:pt idx="92">
                  <c:v>-1.920509</c:v>
                </c:pt>
                <c:pt idx="93">
                  <c:v>-1.7299649999999995</c:v>
                </c:pt>
                <c:pt idx="94">
                  <c:v>-0.74777600000000022</c:v>
                </c:pt>
                <c:pt idx="95">
                  <c:v>-0.49304960000000009</c:v>
                </c:pt>
                <c:pt idx="96">
                  <c:v>-0.4746437</c:v>
                </c:pt>
                <c:pt idx="97">
                  <c:v>-0.46100620000000009</c:v>
                </c:pt>
                <c:pt idx="98">
                  <c:v>-0.33388140000000027</c:v>
                </c:pt>
                <c:pt idx="99">
                  <c:v>-0.1170158</c:v>
                </c:pt>
                <c:pt idx="100">
                  <c:v>0.33206940000000013</c:v>
                </c:pt>
                <c:pt idx="101">
                  <c:v>0.22306440000000005</c:v>
                </c:pt>
                <c:pt idx="102">
                  <c:v>0.48837660000000027</c:v>
                </c:pt>
                <c:pt idx="103">
                  <c:v>0.50649639999999962</c:v>
                </c:pt>
                <c:pt idx="104">
                  <c:v>1.3010979999999999</c:v>
                </c:pt>
                <c:pt idx="105">
                  <c:v>1.282597</c:v>
                </c:pt>
                <c:pt idx="106">
                  <c:v>0.91123580000000004</c:v>
                </c:pt>
                <c:pt idx="107">
                  <c:v>1.2441639999999998</c:v>
                </c:pt>
                <c:pt idx="108">
                  <c:v>1.0354039999999998</c:v>
                </c:pt>
                <c:pt idx="109">
                  <c:v>1.5870089999999999</c:v>
                </c:pt>
                <c:pt idx="110">
                  <c:v>1.9701960000000001</c:v>
                </c:pt>
                <c:pt idx="111">
                  <c:v>2.048492</c:v>
                </c:pt>
                <c:pt idx="112">
                  <c:v>1.25885</c:v>
                </c:pt>
                <c:pt idx="113">
                  <c:v>1.2433049999999997</c:v>
                </c:pt>
                <c:pt idx="114">
                  <c:v>-3.3950800000000003E-2</c:v>
                </c:pt>
                <c:pt idx="115">
                  <c:v>-2.705956</c:v>
                </c:pt>
                <c:pt idx="116">
                  <c:v>-4.7751429999999999</c:v>
                </c:pt>
                <c:pt idx="117">
                  <c:v>-5.2926060000000001</c:v>
                </c:pt>
                <c:pt idx="118">
                  <c:v>-5.2169799999999995</c:v>
                </c:pt>
                <c:pt idx="119">
                  <c:v>-4.628276999999998</c:v>
                </c:pt>
                <c:pt idx="120">
                  <c:v>-4.0080070000000001</c:v>
                </c:pt>
                <c:pt idx="121">
                  <c:v>-3.4230230000000001</c:v>
                </c:pt>
                <c:pt idx="122">
                  <c:v>-3.1482700000000001</c:v>
                </c:pt>
                <c:pt idx="123">
                  <c:v>-2.9121399999999991</c:v>
                </c:pt>
                <c:pt idx="124">
                  <c:v>-3.1672479999999998</c:v>
                </c:pt>
                <c:pt idx="125">
                  <c:v>-3.1803129999999999</c:v>
                </c:pt>
                <c:pt idx="126">
                  <c:v>-2.9162409999999981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Zero</c:v>
                </c:pt>
              </c:strCache>
            </c:strRef>
          </c:tx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C$2:$C$128</c:f>
              <c:numCache>
                <c:formatCode>General</c:formatCode>
                <c:ptCount val="12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2599296"/>
        <c:axId val="122600832"/>
      </c:scatterChart>
      <c:valAx>
        <c:axId val="122599296"/>
        <c:scaling>
          <c:orientation val="minMax"/>
          <c:max val="2012"/>
          <c:min val="198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22600832"/>
        <c:crossesAt val="-100"/>
        <c:crossBetween val="midCat"/>
      </c:valAx>
      <c:valAx>
        <c:axId val="122600832"/>
        <c:scaling>
          <c:orientation val="minMax"/>
          <c:max val="3"/>
          <c:min val="-5.5"/>
        </c:scaling>
        <c:delete val="0"/>
        <c:axPos val="l"/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 dirty="0"/>
                  <a:t>deviations from </a:t>
                </a:r>
                <a:r>
                  <a:rPr lang="en-US" dirty="0" smtClean="0"/>
                  <a:t>trend (%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1.2880562060889937E-2"/>
              <c:y val="0.19784946236559148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22599296"/>
        <c:crosses val="autoZero"/>
        <c:crossBetween val="midCat"/>
        <c:majorUnit val="1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690866510538651"/>
          <c:y val="7.7419354838709722E-2"/>
          <c:w val="0.80093676814988291"/>
          <c:h val="0.76129032258064544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</c:v>
                </c:pt>
              </c:strCache>
            </c:strRef>
          </c:tx>
          <c:spPr>
            <a:ln w="25400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B$2:$B$128</c:f>
              <c:numCache>
                <c:formatCode>General</c:formatCode>
                <c:ptCount val="127"/>
                <c:pt idx="0">
                  <c:v>2.0829200000000001</c:v>
                </c:pt>
                <c:pt idx="1">
                  <c:v>-0.51288599999999984</c:v>
                </c:pt>
                <c:pt idx="2">
                  <c:v>-1.2091639999999997</c:v>
                </c:pt>
                <c:pt idx="3">
                  <c:v>0.11787410000000001</c:v>
                </c:pt>
                <c:pt idx="4">
                  <c:v>1.6702650000000001</c:v>
                </c:pt>
                <c:pt idx="5">
                  <c:v>0.35696030000000006</c:v>
                </c:pt>
                <c:pt idx="6">
                  <c:v>1.0379789999999998</c:v>
                </c:pt>
                <c:pt idx="7">
                  <c:v>-0.76322559999999995</c:v>
                </c:pt>
                <c:pt idx="8">
                  <c:v>-2.9984469999999996</c:v>
                </c:pt>
                <c:pt idx="9">
                  <c:v>-3.0767439999999997</c:v>
                </c:pt>
                <c:pt idx="10">
                  <c:v>-4.1250229999999988</c:v>
                </c:pt>
                <c:pt idx="11">
                  <c:v>-4.7595020000000003</c:v>
                </c:pt>
                <c:pt idx="12">
                  <c:v>-4.2882920000000011</c:v>
                </c:pt>
                <c:pt idx="13">
                  <c:v>-2.879046999999999</c:v>
                </c:pt>
                <c:pt idx="14">
                  <c:v>-1.7848009999999999</c:v>
                </c:pt>
                <c:pt idx="15">
                  <c:v>-0.63819890000000012</c:v>
                </c:pt>
                <c:pt idx="16">
                  <c:v>0.35066600000000003</c:v>
                </c:pt>
                <c:pt idx="17">
                  <c:v>1.103497</c:v>
                </c:pt>
                <c:pt idx="18">
                  <c:v>1.0938639999999997</c:v>
                </c:pt>
                <c:pt idx="19">
                  <c:v>0.9158134</c:v>
                </c:pt>
                <c:pt idx="20">
                  <c:v>0.85821150000000002</c:v>
                </c:pt>
                <c:pt idx="21">
                  <c:v>0.7036209000000001</c:v>
                </c:pt>
                <c:pt idx="22">
                  <c:v>1.2595179999999999</c:v>
                </c:pt>
                <c:pt idx="23">
                  <c:v>1.0292049999999997</c:v>
                </c:pt>
                <c:pt idx="24">
                  <c:v>1.0093689999999997</c:v>
                </c:pt>
                <c:pt idx="25">
                  <c:v>0.44727329999999998</c:v>
                </c:pt>
                <c:pt idx="26">
                  <c:v>0.45871730000000005</c:v>
                </c:pt>
                <c:pt idx="27">
                  <c:v>1.0776500000000001E-2</c:v>
                </c:pt>
                <c:pt idx="28">
                  <c:v>-0.34837720000000005</c:v>
                </c:pt>
                <c:pt idx="29">
                  <c:v>-0.18234250000000002</c:v>
                </c:pt>
                <c:pt idx="30">
                  <c:v>-0.18806460000000003</c:v>
                </c:pt>
                <c:pt idx="31">
                  <c:v>0.66356660000000001</c:v>
                </c:pt>
                <c:pt idx="32">
                  <c:v>0.35915370000000002</c:v>
                </c:pt>
                <c:pt idx="33">
                  <c:v>0.84304810000000008</c:v>
                </c:pt>
                <c:pt idx="34">
                  <c:v>0.59490199999999993</c:v>
                </c:pt>
                <c:pt idx="35">
                  <c:v>1.187038</c:v>
                </c:pt>
                <c:pt idx="36">
                  <c:v>1.4167789999999998</c:v>
                </c:pt>
                <c:pt idx="37">
                  <c:v>1.4882089999999999</c:v>
                </c:pt>
                <c:pt idx="38">
                  <c:v>1.6318319999999997</c:v>
                </c:pt>
                <c:pt idx="39">
                  <c:v>1.230335</c:v>
                </c:pt>
                <c:pt idx="40">
                  <c:v>1.6727449999999999</c:v>
                </c:pt>
                <c:pt idx="41">
                  <c:v>1.49231</c:v>
                </c:pt>
                <c:pt idx="42">
                  <c:v>0.92811580000000005</c:v>
                </c:pt>
                <c:pt idx="43">
                  <c:v>-0.50716399999999973</c:v>
                </c:pt>
                <c:pt idx="44">
                  <c:v>-1.5445709999999999</c:v>
                </c:pt>
                <c:pt idx="45">
                  <c:v>-1.4290809999999998</c:v>
                </c:pt>
                <c:pt idx="46">
                  <c:v>-1.5748979999999999</c:v>
                </c:pt>
                <c:pt idx="47">
                  <c:v>-1.7635349999999999</c:v>
                </c:pt>
                <c:pt idx="48">
                  <c:v>-1.2689589999999999</c:v>
                </c:pt>
                <c:pt idx="49">
                  <c:v>-0.82855219999999985</c:v>
                </c:pt>
                <c:pt idx="50">
                  <c:v>-0.43907170000000006</c:v>
                </c:pt>
                <c:pt idx="51">
                  <c:v>-5.1784500000000004E-2</c:v>
                </c:pt>
                <c:pt idx="52">
                  <c:v>-0.54855349999999992</c:v>
                </c:pt>
                <c:pt idx="53">
                  <c:v>-0.61464310000000011</c:v>
                </c:pt>
                <c:pt idx="54">
                  <c:v>-0.8168221</c:v>
                </c:pt>
                <c:pt idx="55">
                  <c:v>-0.2541542</c:v>
                </c:pt>
                <c:pt idx="56">
                  <c:v>-5.7029700000000003E-2</c:v>
                </c:pt>
                <c:pt idx="57">
                  <c:v>0.50830839999999988</c:v>
                </c:pt>
                <c:pt idx="58">
                  <c:v>0.33578870000000011</c:v>
                </c:pt>
                <c:pt idx="59">
                  <c:v>0.60596470000000002</c:v>
                </c:pt>
                <c:pt idx="60">
                  <c:v>-2.6703000000000005E-3</c:v>
                </c:pt>
                <c:pt idx="61">
                  <c:v>-0.66175460000000008</c:v>
                </c:pt>
                <c:pt idx="62">
                  <c:v>-0.71926120000000004</c:v>
                </c:pt>
                <c:pt idx="63">
                  <c:v>-0.93832020000000005</c:v>
                </c:pt>
                <c:pt idx="64">
                  <c:v>-1.1875150000000001</c:v>
                </c:pt>
                <c:pt idx="65">
                  <c:v>-0.42362210000000006</c:v>
                </c:pt>
                <c:pt idx="66">
                  <c:v>-0.52204130000000004</c:v>
                </c:pt>
                <c:pt idx="67">
                  <c:v>-0.41427610000000004</c:v>
                </c:pt>
                <c:pt idx="68">
                  <c:v>-0.63638689999999998</c:v>
                </c:pt>
                <c:pt idx="69">
                  <c:v>-0.16002659999999996</c:v>
                </c:pt>
                <c:pt idx="70">
                  <c:v>8.7928800000000015E-2</c:v>
                </c:pt>
                <c:pt idx="71">
                  <c:v>-0.14781950000000002</c:v>
                </c:pt>
                <c:pt idx="72">
                  <c:v>-0.20380019999999999</c:v>
                </c:pt>
                <c:pt idx="73">
                  <c:v>-0.2985001000000001</c:v>
                </c:pt>
                <c:pt idx="74">
                  <c:v>3.2615700000000004E-2</c:v>
                </c:pt>
                <c:pt idx="75">
                  <c:v>0.78248980000000001</c:v>
                </c:pt>
                <c:pt idx="76">
                  <c:v>0.72107319999999997</c:v>
                </c:pt>
                <c:pt idx="77">
                  <c:v>0.57277679999999997</c:v>
                </c:pt>
                <c:pt idx="78">
                  <c:v>0.93402859999999999</c:v>
                </c:pt>
                <c:pt idx="79">
                  <c:v>1.836967</c:v>
                </c:pt>
                <c:pt idx="80">
                  <c:v>1.250362</c:v>
                </c:pt>
                <c:pt idx="81">
                  <c:v>2.3630140000000002</c:v>
                </c:pt>
                <c:pt idx="82">
                  <c:v>1.657867</c:v>
                </c:pt>
                <c:pt idx="83">
                  <c:v>1.4864919999999997</c:v>
                </c:pt>
                <c:pt idx="84">
                  <c:v>0.42066570000000003</c:v>
                </c:pt>
                <c:pt idx="85">
                  <c:v>0.35800930000000003</c:v>
                </c:pt>
                <c:pt idx="86">
                  <c:v>-0.61492919999999995</c:v>
                </c:pt>
                <c:pt idx="87">
                  <c:v>-0.94909670000000002</c:v>
                </c:pt>
                <c:pt idx="88">
                  <c:v>-0.77123640000000004</c:v>
                </c:pt>
                <c:pt idx="89">
                  <c:v>-0.90570450000000002</c:v>
                </c:pt>
                <c:pt idx="90">
                  <c:v>-1.0593409999999999</c:v>
                </c:pt>
                <c:pt idx="91">
                  <c:v>-1.6816139999999999</c:v>
                </c:pt>
                <c:pt idx="92">
                  <c:v>-1.920509</c:v>
                </c:pt>
                <c:pt idx="93">
                  <c:v>-1.7299649999999998</c:v>
                </c:pt>
                <c:pt idx="94">
                  <c:v>-0.74777600000000011</c:v>
                </c:pt>
                <c:pt idx="95">
                  <c:v>-0.49304960000000003</c:v>
                </c:pt>
                <c:pt idx="96">
                  <c:v>-0.4746437</c:v>
                </c:pt>
                <c:pt idx="97">
                  <c:v>-0.46100620000000003</c:v>
                </c:pt>
                <c:pt idx="98">
                  <c:v>-0.33388140000000016</c:v>
                </c:pt>
                <c:pt idx="99">
                  <c:v>-0.1170158</c:v>
                </c:pt>
                <c:pt idx="100">
                  <c:v>0.33206940000000007</c:v>
                </c:pt>
                <c:pt idx="101">
                  <c:v>0.22306440000000002</c:v>
                </c:pt>
                <c:pt idx="102">
                  <c:v>0.48837660000000016</c:v>
                </c:pt>
                <c:pt idx="103">
                  <c:v>0.50649639999999985</c:v>
                </c:pt>
                <c:pt idx="104">
                  <c:v>1.3010979999999999</c:v>
                </c:pt>
                <c:pt idx="105">
                  <c:v>1.282597</c:v>
                </c:pt>
                <c:pt idx="106">
                  <c:v>0.91123580000000004</c:v>
                </c:pt>
                <c:pt idx="107">
                  <c:v>1.2441639999999998</c:v>
                </c:pt>
                <c:pt idx="108">
                  <c:v>1.0354039999999998</c:v>
                </c:pt>
                <c:pt idx="109">
                  <c:v>1.5870089999999999</c:v>
                </c:pt>
                <c:pt idx="110">
                  <c:v>1.9701960000000001</c:v>
                </c:pt>
                <c:pt idx="111">
                  <c:v>2.048492</c:v>
                </c:pt>
                <c:pt idx="112">
                  <c:v>1.25885</c:v>
                </c:pt>
                <c:pt idx="113">
                  <c:v>1.2433049999999999</c:v>
                </c:pt>
                <c:pt idx="114">
                  <c:v>-3.3950800000000003E-2</c:v>
                </c:pt>
                <c:pt idx="115">
                  <c:v>-2.705956</c:v>
                </c:pt>
                <c:pt idx="116">
                  <c:v>-4.7751429999999999</c:v>
                </c:pt>
                <c:pt idx="117">
                  <c:v>-5.2926060000000001</c:v>
                </c:pt>
                <c:pt idx="118">
                  <c:v>-5.2169799999999995</c:v>
                </c:pt>
                <c:pt idx="119">
                  <c:v>-4.6282769999999989</c:v>
                </c:pt>
                <c:pt idx="120">
                  <c:v>-4.0080070000000001</c:v>
                </c:pt>
                <c:pt idx="121">
                  <c:v>-3.4230230000000001</c:v>
                </c:pt>
                <c:pt idx="122">
                  <c:v>-3.1482700000000001</c:v>
                </c:pt>
                <c:pt idx="123">
                  <c:v>-2.9121399999999995</c:v>
                </c:pt>
                <c:pt idx="124">
                  <c:v>-3.1672479999999998</c:v>
                </c:pt>
                <c:pt idx="125">
                  <c:v>-3.1803129999999999</c:v>
                </c:pt>
                <c:pt idx="126">
                  <c:v>-2.916240999999999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NonDur</c:v>
                </c:pt>
              </c:strCache>
            </c:strRef>
          </c:tx>
          <c:spPr>
            <a:ln w="25400">
              <a:solidFill>
                <a:srgbClr val="FF99CC"/>
              </a:solidFill>
              <a:prstDash val="lgDash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C$2:$C$128</c:f>
              <c:numCache>
                <c:formatCode>General</c:formatCode>
                <c:ptCount val="127"/>
                <c:pt idx="0">
                  <c:v>1.604366</c:v>
                </c:pt>
                <c:pt idx="1">
                  <c:v>-0.19154550000000001</c:v>
                </c:pt>
                <c:pt idx="2">
                  <c:v>-0.86698530000000007</c:v>
                </c:pt>
                <c:pt idx="3">
                  <c:v>-0.91009139999999999</c:v>
                </c:pt>
                <c:pt idx="4">
                  <c:v>-0.47407150000000003</c:v>
                </c:pt>
                <c:pt idx="5">
                  <c:v>-0.48632620000000015</c:v>
                </c:pt>
                <c:pt idx="6">
                  <c:v>-0.73661799999999999</c:v>
                </c:pt>
                <c:pt idx="7">
                  <c:v>-0.84726809999999997</c:v>
                </c:pt>
                <c:pt idx="8">
                  <c:v>-1.1785510000000001</c:v>
                </c:pt>
                <c:pt idx="9">
                  <c:v>-1.892209</c:v>
                </c:pt>
                <c:pt idx="10">
                  <c:v>-2.0372629999999994</c:v>
                </c:pt>
                <c:pt idx="11">
                  <c:v>-1.614571</c:v>
                </c:pt>
                <c:pt idx="12">
                  <c:v>-1.919365</c:v>
                </c:pt>
                <c:pt idx="13">
                  <c:v>-1.404285</c:v>
                </c:pt>
                <c:pt idx="14">
                  <c:v>-0.57277679999999997</c:v>
                </c:pt>
                <c:pt idx="15">
                  <c:v>-6.1845799999999992E-2</c:v>
                </c:pt>
                <c:pt idx="16">
                  <c:v>-0.52318569999999998</c:v>
                </c:pt>
                <c:pt idx="17">
                  <c:v>0.91114039999999996</c:v>
                </c:pt>
                <c:pt idx="18">
                  <c:v>0.25091170000000002</c:v>
                </c:pt>
                <c:pt idx="19">
                  <c:v>0.27499200000000001</c:v>
                </c:pt>
                <c:pt idx="20">
                  <c:v>0.14328959999999999</c:v>
                </c:pt>
                <c:pt idx="21">
                  <c:v>0.17900469999999999</c:v>
                </c:pt>
                <c:pt idx="22">
                  <c:v>0.26526450000000001</c:v>
                </c:pt>
                <c:pt idx="23">
                  <c:v>0.42748450000000016</c:v>
                </c:pt>
                <c:pt idx="24">
                  <c:v>0.97465520000000017</c:v>
                </c:pt>
                <c:pt idx="25">
                  <c:v>1.163292</c:v>
                </c:pt>
                <c:pt idx="26">
                  <c:v>0.69046019999999986</c:v>
                </c:pt>
                <c:pt idx="27">
                  <c:v>0.83880420000000011</c:v>
                </c:pt>
                <c:pt idx="28">
                  <c:v>0.32763480000000006</c:v>
                </c:pt>
                <c:pt idx="29">
                  <c:v>0.4663944000000001</c:v>
                </c:pt>
                <c:pt idx="30">
                  <c:v>-5.3501099999999996E-2</c:v>
                </c:pt>
                <c:pt idx="31">
                  <c:v>-0.51293369999999994</c:v>
                </c:pt>
                <c:pt idx="32">
                  <c:v>-2.6226000000000001E-3</c:v>
                </c:pt>
                <c:pt idx="33">
                  <c:v>0.25010109999999997</c:v>
                </c:pt>
                <c:pt idx="34">
                  <c:v>0.41947360000000006</c:v>
                </c:pt>
                <c:pt idx="35">
                  <c:v>0.95853809999999984</c:v>
                </c:pt>
                <c:pt idx="36">
                  <c:v>0.93283649999999996</c:v>
                </c:pt>
                <c:pt idx="37">
                  <c:v>0.62961579999999995</c:v>
                </c:pt>
                <c:pt idx="38">
                  <c:v>1.1921410000000001</c:v>
                </c:pt>
                <c:pt idx="39">
                  <c:v>1.8995289999999998</c:v>
                </c:pt>
                <c:pt idx="40">
                  <c:v>1.3671880000000001</c:v>
                </c:pt>
                <c:pt idx="41">
                  <c:v>1.0861400000000001</c:v>
                </c:pt>
                <c:pt idx="42">
                  <c:v>0.86498260000000005</c:v>
                </c:pt>
                <c:pt idx="43">
                  <c:v>-0.52495000000000003</c:v>
                </c:pt>
                <c:pt idx="44">
                  <c:v>-0.8624077</c:v>
                </c:pt>
                <c:pt idx="45">
                  <c:v>-0.67024230000000007</c:v>
                </c:pt>
                <c:pt idx="46">
                  <c:v>-0.90947149999999999</c:v>
                </c:pt>
                <c:pt idx="47">
                  <c:v>-2.1955969999999998</c:v>
                </c:pt>
                <c:pt idx="48">
                  <c:v>-1.1641500000000002</c:v>
                </c:pt>
                <c:pt idx="49">
                  <c:v>-1.2142659999999998</c:v>
                </c:pt>
                <c:pt idx="50">
                  <c:v>-1.1153219999999997</c:v>
                </c:pt>
                <c:pt idx="51">
                  <c:v>-0.6393909000000001</c:v>
                </c:pt>
                <c:pt idx="52">
                  <c:v>-1.088381</c:v>
                </c:pt>
                <c:pt idx="53">
                  <c:v>-0.87122920000000015</c:v>
                </c:pt>
                <c:pt idx="54">
                  <c:v>-0.4872322</c:v>
                </c:pt>
                <c:pt idx="55">
                  <c:v>-0.41985510000000004</c:v>
                </c:pt>
                <c:pt idx="56">
                  <c:v>0.2611637</c:v>
                </c:pt>
                <c:pt idx="57">
                  <c:v>0.3820419000000001</c:v>
                </c:pt>
                <c:pt idx="58">
                  <c:v>0.55141449999999992</c:v>
                </c:pt>
                <c:pt idx="59">
                  <c:v>0.90360640000000003</c:v>
                </c:pt>
                <c:pt idx="60">
                  <c:v>0.54030420000000001</c:v>
                </c:pt>
                <c:pt idx="61">
                  <c:v>0.29373169999999998</c:v>
                </c:pt>
                <c:pt idx="62">
                  <c:v>-0.10323520000000003</c:v>
                </c:pt>
                <c:pt idx="63">
                  <c:v>-0.35572050000000005</c:v>
                </c:pt>
                <c:pt idx="64">
                  <c:v>-0.49152370000000006</c:v>
                </c:pt>
                <c:pt idx="65">
                  <c:v>-1.11103E-2</c:v>
                </c:pt>
                <c:pt idx="66">
                  <c:v>-0.11096</c:v>
                </c:pt>
                <c:pt idx="67">
                  <c:v>-0.12702939999999999</c:v>
                </c:pt>
                <c:pt idx="68">
                  <c:v>-0.3559113000000001</c:v>
                </c:pt>
                <c:pt idx="69">
                  <c:v>-1.1460780000000002</c:v>
                </c:pt>
                <c:pt idx="70">
                  <c:v>-0.40497780000000005</c:v>
                </c:pt>
                <c:pt idx="71">
                  <c:v>-0.56943889999999997</c:v>
                </c:pt>
                <c:pt idx="72">
                  <c:v>-0.7036209000000001</c:v>
                </c:pt>
                <c:pt idx="73">
                  <c:v>-0.35052300000000008</c:v>
                </c:pt>
                <c:pt idx="74">
                  <c:v>-0.49147610000000014</c:v>
                </c:pt>
                <c:pt idx="75">
                  <c:v>-6.4850000000000012E-3</c:v>
                </c:pt>
                <c:pt idx="76">
                  <c:v>0.95634459999999999</c:v>
                </c:pt>
                <c:pt idx="77">
                  <c:v>1.0310170000000001</c:v>
                </c:pt>
                <c:pt idx="78">
                  <c:v>0.65903659999999997</c:v>
                </c:pt>
                <c:pt idx="79">
                  <c:v>1.852465</c:v>
                </c:pt>
                <c:pt idx="80">
                  <c:v>0.1682758</c:v>
                </c:pt>
                <c:pt idx="81">
                  <c:v>1.344109</c:v>
                </c:pt>
                <c:pt idx="82">
                  <c:v>1.2376309999999997</c:v>
                </c:pt>
                <c:pt idx="83">
                  <c:v>1.4405249999999998</c:v>
                </c:pt>
                <c:pt idx="84">
                  <c:v>0.10194780000000001</c:v>
                </c:pt>
                <c:pt idx="85">
                  <c:v>-0.16117099999999998</c:v>
                </c:pt>
                <c:pt idx="86">
                  <c:v>-0.4076958</c:v>
                </c:pt>
                <c:pt idx="87">
                  <c:v>-0.2667427</c:v>
                </c:pt>
                <c:pt idx="88">
                  <c:v>-0.5739689</c:v>
                </c:pt>
                <c:pt idx="89">
                  <c:v>-1.1522289999999999</c:v>
                </c:pt>
                <c:pt idx="90">
                  <c:v>-1.5721799999999999</c:v>
                </c:pt>
                <c:pt idx="91">
                  <c:v>-1.0128969999999997</c:v>
                </c:pt>
                <c:pt idx="92">
                  <c:v>-0.82449910000000004</c:v>
                </c:pt>
                <c:pt idx="93">
                  <c:v>-1.0087969999999997</c:v>
                </c:pt>
                <c:pt idx="94">
                  <c:v>3.6144299999999997E-2</c:v>
                </c:pt>
                <c:pt idx="95">
                  <c:v>-0.21476750000000003</c:v>
                </c:pt>
                <c:pt idx="96">
                  <c:v>-3.9243699999999999E-2</c:v>
                </c:pt>
                <c:pt idx="97">
                  <c:v>-0.69241520000000001</c:v>
                </c:pt>
                <c:pt idx="98">
                  <c:v>-0.53639409999999998</c:v>
                </c:pt>
                <c:pt idx="99">
                  <c:v>-8.0108600000000002E-2</c:v>
                </c:pt>
                <c:pt idx="100">
                  <c:v>0.454092</c:v>
                </c:pt>
                <c:pt idx="101">
                  <c:v>0.39033890000000016</c:v>
                </c:pt>
                <c:pt idx="102">
                  <c:v>0.2509594</c:v>
                </c:pt>
                <c:pt idx="103">
                  <c:v>0.82011219999999985</c:v>
                </c:pt>
                <c:pt idx="104">
                  <c:v>0.8939743</c:v>
                </c:pt>
                <c:pt idx="105">
                  <c:v>0.96068379999999998</c:v>
                </c:pt>
                <c:pt idx="106">
                  <c:v>1.059437</c:v>
                </c:pt>
                <c:pt idx="107">
                  <c:v>1.9884590000000002</c:v>
                </c:pt>
                <c:pt idx="108">
                  <c:v>1.9444939999999999</c:v>
                </c:pt>
                <c:pt idx="109">
                  <c:v>1.55406</c:v>
                </c:pt>
                <c:pt idx="110">
                  <c:v>1.659203</c:v>
                </c:pt>
                <c:pt idx="111">
                  <c:v>1.4053339999999996</c:v>
                </c:pt>
                <c:pt idx="112">
                  <c:v>0.21848680000000004</c:v>
                </c:pt>
                <c:pt idx="113">
                  <c:v>0.4242897000000001</c:v>
                </c:pt>
                <c:pt idx="114">
                  <c:v>-1.314735</c:v>
                </c:pt>
                <c:pt idx="115">
                  <c:v>-3.1774519999999997</c:v>
                </c:pt>
                <c:pt idx="116">
                  <c:v>-3.7835600000000005</c:v>
                </c:pt>
                <c:pt idx="117">
                  <c:v>-4.5189859999999982</c:v>
                </c:pt>
                <c:pt idx="118">
                  <c:v>-4.3780799999999997</c:v>
                </c:pt>
                <c:pt idx="119">
                  <c:v>-3.9792059999999996</c:v>
                </c:pt>
                <c:pt idx="120">
                  <c:v>-3.1685829999999999</c:v>
                </c:pt>
                <c:pt idx="121">
                  <c:v>-3.0481820000000002</c:v>
                </c:pt>
                <c:pt idx="122">
                  <c:v>-2.6651859999999998</c:v>
                </c:pt>
                <c:pt idx="123">
                  <c:v>-1.9706250000000001</c:v>
                </c:pt>
                <c:pt idx="124">
                  <c:v>-1.9399169999999999</c:v>
                </c:pt>
                <c:pt idx="125">
                  <c:v>-2.2421840000000004</c:v>
                </c:pt>
                <c:pt idx="126">
                  <c:v>-2.5454519999999996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D$2:$D$128</c:f>
              <c:numCache>
                <c:formatCode>General</c:formatCode>
                <c:ptCount val="12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3201024"/>
        <c:axId val="123202560"/>
      </c:scatterChart>
      <c:valAx>
        <c:axId val="123201024"/>
        <c:scaling>
          <c:orientation val="minMax"/>
          <c:max val="2012"/>
          <c:min val="1995"/>
        </c:scaling>
        <c:delete val="0"/>
        <c:axPos val="b"/>
        <c:numFmt formatCode="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23202560"/>
        <c:crossesAt val="-100"/>
        <c:crossBetween val="midCat"/>
      </c:valAx>
      <c:valAx>
        <c:axId val="123202560"/>
        <c:scaling>
          <c:orientation val="minMax"/>
          <c:max val="4"/>
          <c:min val="-6"/>
        </c:scaling>
        <c:delete val="0"/>
        <c:axPos val="l"/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deviation from trend (%)</a:t>
                </a:r>
              </a:p>
            </c:rich>
          </c:tx>
          <c:layout>
            <c:manualLayout>
              <c:xMode val="edge"/>
              <c:yMode val="edge"/>
              <c:x val="1.2880562060889937E-2"/>
              <c:y val="0.16344086021505377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23201024"/>
        <c:crosses val="autoZero"/>
        <c:crossBetween val="midCat"/>
        <c:majorUnit val="2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690866510538651"/>
          <c:y val="7.7419354838709722E-2"/>
          <c:w val="0.80093676814988291"/>
          <c:h val="0.76129032258064544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</c:v>
                </c:pt>
              </c:strCache>
            </c:strRef>
          </c:tx>
          <c:spPr>
            <a:ln w="25400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B$2:$B$128</c:f>
              <c:numCache>
                <c:formatCode>General</c:formatCode>
                <c:ptCount val="127"/>
                <c:pt idx="0">
                  <c:v>2.0829200000000001</c:v>
                </c:pt>
                <c:pt idx="1">
                  <c:v>-0.51288599999999984</c:v>
                </c:pt>
                <c:pt idx="2">
                  <c:v>-1.2091639999999997</c:v>
                </c:pt>
                <c:pt idx="3">
                  <c:v>0.11787410000000001</c:v>
                </c:pt>
                <c:pt idx="4">
                  <c:v>1.6702650000000001</c:v>
                </c:pt>
                <c:pt idx="5">
                  <c:v>0.35696030000000006</c:v>
                </c:pt>
                <c:pt idx="6">
                  <c:v>1.0379789999999998</c:v>
                </c:pt>
                <c:pt idx="7">
                  <c:v>-0.76322559999999995</c:v>
                </c:pt>
                <c:pt idx="8">
                  <c:v>-2.9984469999999996</c:v>
                </c:pt>
                <c:pt idx="9">
                  <c:v>-3.0767439999999997</c:v>
                </c:pt>
                <c:pt idx="10">
                  <c:v>-4.1250229999999988</c:v>
                </c:pt>
                <c:pt idx="11">
                  <c:v>-4.7595020000000003</c:v>
                </c:pt>
                <c:pt idx="12">
                  <c:v>-4.2882920000000011</c:v>
                </c:pt>
                <c:pt idx="13">
                  <c:v>-2.879046999999999</c:v>
                </c:pt>
                <c:pt idx="14">
                  <c:v>-1.7848009999999999</c:v>
                </c:pt>
                <c:pt idx="15">
                  <c:v>-0.63819890000000012</c:v>
                </c:pt>
                <c:pt idx="16">
                  <c:v>0.35066600000000003</c:v>
                </c:pt>
                <c:pt idx="17">
                  <c:v>1.103497</c:v>
                </c:pt>
                <c:pt idx="18">
                  <c:v>1.0938639999999997</c:v>
                </c:pt>
                <c:pt idx="19">
                  <c:v>0.9158134</c:v>
                </c:pt>
                <c:pt idx="20">
                  <c:v>0.85821150000000002</c:v>
                </c:pt>
                <c:pt idx="21">
                  <c:v>0.7036209000000001</c:v>
                </c:pt>
                <c:pt idx="22">
                  <c:v>1.2595179999999999</c:v>
                </c:pt>
                <c:pt idx="23">
                  <c:v>1.0292049999999997</c:v>
                </c:pt>
                <c:pt idx="24">
                  <c:v>1.0093689999999997</c:v>
                </c:pt>
                <c:pt idx="25">
                  <c:v>0.44727329999999998</c:v>
                </c:pt>
                <c:pt idx="26">
                  <c:v>0.45871730000000005</c:v>
                </c:pt>
                <c:pt idx="27">
                  <c:v>1.0776500000000001E-2</c:v>
                </c:pt>
                <c:pt idx="28">
                  <c:v>-0.34837720000000005</c:v>
                </c:pt>
                <c:pt idx="29">
                  <c:v>-0.18234250000000002</c:v>
                </c:pt>
                <c:pt idx="30">
                  <c:v>-0.18806460000000003</c:v>
                </c:pt>
                <c:pt idx="31">
                  <c:v>0.66356660000000001</c:v>
                </c:pt>
                <c:pt idx="32">
                  <c:v>0.35915370000000002</c:v>
                </c:pt>
                <c:pt idx="33">
                  <c:v>0.84304810000000008</c:v>
                </c:pt>
                <c:pt idx="34">
                  <c:v>0.59490199999999993</c:v>
                </c:pt>
                <c:pt idx="35">
                  <c:v>1.187038</c:v>
                </c:pt>
                <c:pt idx="36">
                  <c:v>1.4167789999999998</c:v>
                </c:pt>
                <c:pt idx="37">
                  <c:v>1.4882089999999999</c:v>
                </c:pt>
                <c:pt idx="38">
                  <c:v>1.6318319999999997</c:v>
                </c:pt>
                <c:pt idx="39">
                  <c:v>1.230335</c:v>
                </c:pt>
                <c:pt idx="40">
                  <c:v>1.6727449999999999</c:v>
                </c:pt>
                <c:pt idx="41">
                  <c:v>1.49231</c:v>
                </c:pt>
                <c:pt idx="42">
                  <c:v>0.92811580000000005</c:v>
                </c:pt>
                <c:pt idx="43">
                  <c:v>-0.50716399999999973</c:v>
                </c:pt>
                <c:pt idx="44">
                  <c:v>-1.5445709999999999</c:v>
                </c:pt>
                <c:pt idx="45">
                  <c:v>-1.4290809999999998</c:v>
                </c:pt>
                <c:pt idx="46">
                  <c:v>-1.5748979999999999</c:v>
                </c:pt>
                <c:pt idx="47">
                  <c:v>-1.7635349999999999</c:v>
                </c:pt>
                <c:pt idx="48">
                  <c:v>-1.2689589999999999</c:v>
                </c:pt>
                <c:pt idx="49">
                  <c:v>-0.82855219999999985</c:v>
                </c:pt>
                <c:pt idx="50">
                  <c:v>-0.43907170000000006</c:v>
                </c:pt>
                <c:pt idx="51">
                  <c:v>-5.1784500000000004E-2</c:v>
                </c:pt>
                <c:pt idx="52">
                  <c:v>-0.54855349999999992</c:v>
                </c:pt>
                <c:pt idx="53">
                  <c:v>-0.61464310000000011</c:v>
                </c:pt>
                <c:pt idx="54">
                  <c:v>-0.8168221</c:v>
                </c:pt>
                <c:pt idx="55">
                  <c:v>-0.2541542</c:v>
                </c:pt>
                <c:pt idx="56">
                  <c:v>-5.7029700000000003E-2</c:v>
                </c:pt>
                <c:pt idx="57">
                  <c:v>0.50830839999999988</c:v>
                </c:pt>
                <c:pt idx="58">
                  <c:v>0.33578870000000011</c:v>
                </c:pt>
                <c:pt idx="59">
                  <c:v>0.60596470000000002</c:v>
                </c:pt>
                <c:pt idx="60">
                  <c:v>-2.6703000000000005E-3</c:v>
                </c:pt>
                <c:pt idx="61">
                  <c:v>-0.66175460000000008</c:v>
                </c:pt>
                <c:pt idx="62">
                  <c:v>-0.71926120000000004</c:v>
                </c:pt>
                <c:pt idx="63">
                  <c:v>-0.93832020000000005</c:v>
                </c:pt>
                <c:pt idx="64">
                  <c:v>-1.1875150000000001</c:v>
                </c:pt>
                <c:pt idx="65">
                  <c:v>-0.42362210000000006</c:v>
                </c:pt>
                <c:pt idx="66">
                  <c:v>-0.52204130000000004</c:v>
                </c:pt>
                <c:pt idx="67">
                  <c:v>-0.41427610000000004</c:v>
                </c:pt>
                <c:pt idx="68">
                  <c:v>-0.63638689999999998</c:v>
                </c:pt>
                <c:pt idx="69">
                  <c:v>-0.16002659999999996</c:v>
                </c:pt>
                <c:pt idx="70">
                  <c:v>8.7928800000000015E-2</c:v>
                </c:pt>
                <c:pt idx="71">
                  <c:v>-0.14781950000000002</c:v>
                </c:pt>
                <c:pt idx="72">
                  <c:v>-0.20380019999999999</c:v>
                </c:pt>
                <c:pt idx="73">
                  <c:v>-0.2985001000000001</c:v>
                </c:pt>
                <c:pt idx="74">
                  <c:v>3.2615700000000004E-2</c:v>
                </c:pt>
                <c:pt idx="75">
                  <c:v>0.78248980000000001</c:v>
                </c:pt>
                <c:pt idx="76">
                  <c:v>0.72107319999999997</c:v>
                </c:pt>
                <c:pt idx="77">
                  <c:v>0.57277679999999997</c:v>
                </c:pt>
                <c:pt idx="78">
                  <c:v>0.93402859999999999</c:v>
                </c:pt>
                <c:pt idx="79">
                  <c:v>1.836967</c:v>
                </c:pt>
                <c:pt idx="80">
                  <c:v>1.250362</c:v>
                </c:pt>
                <c:pt idx="81">
                  <c:v>2.3630140000000002</c:v>
                </c:pt>
                <c:pt idx="82">
                  <c:v>1.657867</c:v>
                </c:pt>
                <c:pt idx="83">
                  <c:v>1.4864919999999997</c:v>
                </c:pt>
                <c:pt idx="84">
                  <c:v>0.42066570000000003</c:v>
                </c:pt>
                <c:pt idx="85">
                  <c:v>0.35800930000000003</c:v>
                </c:pt>
                <c:pt idx="86">
                  <c:v>-0.61492919999999995</c:v>
                </c:pt>
                <c:pt idx="87">
                  <c:v>-0.94909670000000002</c:v>
                </c:pt>
                <c:pt idx="88">
                  <c:v>-0.77123640000000004</c:v>
                </c:pt>
                <c:pt idx="89">
                  <c:v>-0.90570450000000002</c:v>
                </c:pt>
                <c:pt idx="90">
                  <c:v>-1.0593409999999999</c:v>
                </c:pt>
                <c:pt idx="91">
                  <c:v>-1.6816139999999999</c:v>
                </c:pt>
                <c:pt idx="92">
                  <c:v>-1.920509</c:v>
                </c:pt>
                <c:pt idx="93">
                  <c:v>-1.7299649999999998</c:v>
                </c:pt>
                <c:pt idx="94">
                  <c:v>-0.74777600000000011</c:v>
                </c:pt>
                <c:pt idx="95">
                  <c:v>-0.49304960000000003</c:v>
                </c:pt>
                <c:pt idx="96">
                  <c:v>-0.4746437</c:v>
                </c:pt>
                <c:pt idx="97">
                  <c:v>-0.46100620000000003</c:v>
                </c:pt>
                <c:pt idx="98">
                  <c:v>-0.33388140000000016</c:v>
                </c:pt>
                <c:pt idx="99">
                  <c:v>-0.1170158</c:v>
                </c:pt>
                <c:pt idx="100">
                  <c:v>0.33206940000000007</c:v>
                </c:pt>
                <c:pt idx="101">
                  <c:v>0.22306440000000002</c:v>
                </c:pt>
                <c:pt idx="102">
                  <c:v>0.48837660000000016</c:v>
                </c:pt>
                <c:pt idx="103">
                  <c:v>0.50649639999999985</c:v>
                </c:pt>
                <c:pt idx="104">
                  <c:v>1.3010979999999999</c:v>
                </c:pt>
                <c:pt idx="105">
                  <c:v>1.282597</c:v>
                </c:pt>
                <c:pt idx="106">
                  <c:v>0.91123580000000004</c:v>
                </c:pt>
                <c:pt idx="107">
                  <c:v>1.2441639999999998</c:v>
                </c:pt>
                <c:pt idx="108">
                  <c:v>1.0354039999999998</c:v>
                </c:pt>
                <c:pt idx="109">
                  <c:v>1.5870089999999999</c:v>
                </c:pt>
                <c:pt idx="110">
                  <c:v>1.9701960000000001</c:v>
                </c:pt>
                <c:pt idx="111">
                  <c:v>2.048492</c:v>
                </c:pt>
                <c:pt idx="112">
                  <c:v>1.25885</c:v>
                </c:pt>
                <c:pt idx="113">
                  <c:v>1.2433049999999999</c:v>
                </c:pt>
                <c:pt idx="114">
                  <c:v>-3.3950800000000003E-2</c:v>
                </c:pt>
                <c:pt idx="115">
                  <c:v>-2.705956</c:v>
                </c:pt>
                <c:pt idx="116">
                  <c:v>-4.7751429999999999</c:v>
                </c:pt>
                <c:pt idx="117">
                  <c:v>-5.2926060000000001</c:v>
                </c:pt>
                <c:pt idx="118">
                  <c:v>-5.2169799999999995</c:v>
                </c:pt>
                <c:pt idx="119">
                  <c:v>-4.6282769999999989</c:v>
                </c:pt>
                <c:pt idx="120">
                  <c:v>-4.0080070000000001</c:v>
                </c:pt>
                <c:pt idx="121">
                  <c:v>-3.4230230000000001</c:v>
                </c:pt>
                <c:pt idx="122">
                  <c:v>-3.1482700000000001</c:v>
                </c:pt>
                <c:pt idx="123">
                  <c:v>-2.9121399999999995</c:v>
                </c:pt>
                <c:pt idx="124">
                  <c:v>-3.1672479999999998</c:v>
                </c:pt>
                <c:pt idx="125">
                  <c:v>-3.1803129999999999</c:v>
                </c:pt>
                <c:pt idx="126">
                  <c:v>-2.916240999999999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</c:strCache>
            </c:strRef>
          </c:tx>
          <c:spPr>
            <a:ln w="25400">
              <a:solidFill>
                <a:srgbClr val="FF99CC"/>
              </a:solidFill>
              <a:prstDash val="lgDash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C$2:$C$128</c:f>
              <c:numCache>
                <c:formatCode>General</c:formatCode>
                <c:ptCount val="127"/>
                <c:pt idx="0">
                  <c:v>1.973104</c:v>
                </c:pt>
                <c:pt idx="1">
                  <c:v>-9.6497060000000001</c:v>
                </c:pt>
                <c:pt idx="2">
                  <c:v>-5.582355999999999</c:v>
                </c:pt>
                <c:pt idx="3">
                  <c:v>-2.9310229999999997</c:v>
                </c:pt>
                <c:pt idx="4">
                  <c:v>-0.59623719999999991</c:v>
                </c:pt>
                <c:pt idx="5">
                  <c:v>-5.148244</c:v>
                </c:pt>
                <c:pt idx="6">
                  <c:v>-2.874374</c:v>
                </c:pt>
                <c:pt idx="7">
                  <c:v>-11.206910000000001</c:v>
                </c:pt>
                <c:pt idx="8">
                  <c:v>-9.0987209999999994</c:v>
                </c:pt>
                <c:pt idx="9">
                  <c:v>-9.9564790000000034</c:v>
                </c:pt>
                <c:pt idx="10">
                  <c:v>-10.55007</c:v>
                </c:pt>
                <c:pt idx="11">
                  <c:v>-7.6483249999999989</c:v>
                </c:pt>
                <c:pt idx="12">
                  <c:v>-8.3609820000000035</c:v>
                </c:pt>
                <c:pt idx="13">
                  <c:v>-3.1795979999999999</c:v>
                </c:pt>
                <c:pt idx="14">
                  <c:v>-1.3810870000000002</c:v>
                </c:pt>
                <c:pt idx="15">
                  <c:v>1.3711450000000001</c:v>
                </c:pt>
                <c:pt idx="16">
                  <c:v>2.9477600000000002</c:v>
                </c:pt>
                <c:pt idx="17">
                  <c:v>3.074837</c:v>
                </c:pt>
                <c:pt idx="18">
                  <c:v>0.92241759999999973</c:v>
                </c:pt>
                <c:pt idx="19">
                  <c:v>1.9362450000000002</c:v>
                </c:pt>
                <c:pt idx="20">
                  <c:v>3.195357</c:v>
                </c:pt>
                <c:pt idx="21">
                  <c:v>2.2647620000000002</c:v>
                </c:pt>
                <c:pt idx="22">
                  <c:v>6.4176080000000004</c:v>
                </c:pt>
                <c:pt idx="23">
                  <c:v>0.9339809</c:v>
                </c:pt>
                <c:pt idx="24">
                  <c:v>1.0689739999999999</c:v>
                </c:pt>
                <c:pt idx="25">
                  <c:v>2.749968</c:v>
                </c:pt>
                <c:pt idx="26">
                  <c:v>9.2550040000000013</c:v>
                </c:pt>
                <c:pt idx="27">
                  <c:v>6.0931920000000002</c:v>
                </c:pt>
                <c:pt idx="28">
                  <c:v>-1.460958</c:v>
                </c:pt>
                <c:pt idx="29">
                  <c:v>1.2364629999999999</c:v>
                </c:pt>
                <c:pt idx="30">
                  <c:v>4.086517999999999</c:v>
                </c:pt>
                <c:pt idx="31">
                  <c:v>0.26640890000000006</c:v>
                </c:pt>
                <c:pt idx="32">
                  <c:v>3.9273500000000001</c:v>
                </c:pt>
                <c:pt idx="33">
                  <c:v>3.1114099999999993</c:v>
                </c:pt>
                <c:pt idx="34">
                  <c:v>1.0536909999999997</c:v>
                </c:pt>
                <c:pt idx="35">
                  <c:v>2.966332</c:v>
                </c:pt>
                <c:pt idx="36">
                  <c:v>1.9686699999999999</c:v>
                </c:pt>
                <c:pt idx="37">
                  <c:v>2.8217319999999999</c:v>
                </c:pt>
                <c:pt idx="38">
                  <c:v>4.6543119999999991</c:v>
                </c:pt>
                <c:pt idx="39">
                  <c:v>1.2191529999999999</c:v>
                </c:pt>
                <c:pt idx="40">
                  <c:v>5.0469159999999995</c:v>
                </c:pt>
                <c:pt idx="41">
                  <c:v>1.3971089999999999</c:v>
                </c:pt>
                <c:pt idx="42">
                  <c:v>9.3817700000000004E-2</c:v>
                </c:pt>
                <c:pt idx="43">
                  <c:v>-2.9997589999999996</c:v>
                </c:pt>
                <c:pt idx="44">
                  <c:v>-6.1368470000000004</c:v>
                </c:pt>
                <c:pt idx="45">
                  <c:v>-6.036353000000001</c:v>
                </c:pt>
                <c:pt idx="46">
                  <c:v>-4.987525999999999</c:v>
                </c:pt>
                <c:pt idx="47">
                  <c:v>-7.1953299999999993</c:v>
                </c:pt>
                <c:pt idx="48">
                  <c:v>-3.9993289999999995</c:v>
                </c:pt>
                <c:pt idx="49">
                  <c:v>-4.062485999999998</c:v>
                </c:pt>
                <c:pt idx="50">
                  <c:v>-2.804637</c:v>
                </c:pt>
                <c:pt idx="51">
                  <c:v>-1.7926689999999998</c:v>
                </c:pt>
                <c:pt idx="52">
                  <c:v>-1.875043</c:v>
                </c:pt>
                <c:pt idx="53">
                  <c:v>0.17764569999999999</c:v>
                </c:pt>
                <c:pt idx="54">
                  <c:v>5.8555599999999992E-2</c:v>
                </c:pt>
                <c:pt idx="55">
                  <c:v>1.1248830000000001</c:v>
                </c:pt>
                <c:pt idx="56">
                  <c:v>2.0917179999999997</c:v>
                </c:pt>
                <c:pt idx="57">
                  <c:v>1.698995</c:v>
                </c:pt>
                <c:pt idx="58">
                  <c:v>1.2159819999999997</c:v>
                </c:pt>
                <c:pt idx="59">
                  <c:v>3.0720949999999996</c:v>
                </c:pt>
                <c:pt idx="60">
                  <c:v>-0.68521500000000002</c:v>
                </c:pt>
                <c:pt idx="61">
                  <c:v>-1.4066459999999998</c:v>
                </c:pt>
                <c:pt idx="62">
                  <c:v>-0.42464730000000001</c:v>
                </c:pt>
                <c:pt idx="63">
                  <c:v>-0.57027340000000004</c:v>
                </c:pt>
                <c:pt idx="64">
                  <c:v>-1.4253139999999997</c:v>
                </c:pt>
                <c:pt idx="65">
                  <c:v>-0.29306410000000011</c:v>
                </c:pt>
                <c:pt idx="66">
                  <c:v>-1.6527180000000001</c:v>
                </c:pt>
                <c:pt idx="67">
                  <c:v>-1.8435239999999997</c:v>
                </c:pt>
                <c:pt idx="68">
                  <c:v>-1.3547180000000001</c:v>
                </c:pt>
                <c:pt idx="69">
                  <c:v>-3.9152379999999996</c:v>
                </c:pt>
                <c:pt idx="70">
                  <c:v>-1.838946</c:v>
                </c:pt>
                <c:pt idx="71">
                  <c:v>-1.6462800000000002</c:v>
                </c:pt>
                <c:pt idx="72">
                  <c:v>-3.169489</c:v>
                </c:pt>
                <c:pt idx="73">
                  <c:v>-0.57740209999999992</c:v>
                </c:pt>
                <c:pt idx="74">
                  <c:v>-0.12264250000000002</c:v>
                </c:pt>
                <c:pt idx="75">
                  <c:v>3.2539840000000004</c:v>
                </c:pt>
                <c:pt idx="76">
                  <c:v>1.1260510000000001</c:v>
                </c:pt>
                <c:pt idx="77">
                  <c:v>3.4728529999999993</c:v>
                </c:pt>
                <c:pt idx="78">
                  <c:v>3.5624499999999997</c:v>
                </c:pt>
                <c:pt idx="79">
                  <c:v>2.522516</c:v>
                </c:pt>
                <c:pt idx="80">
                  <c:v>5.767535999999998</c:v>
                </c:pt>
                <c:pt idx="81">
                  <c:v>1.772451</c:v>
                </c:pt>
                <c:pt idx="82">
                  <c:v>1.3591770000000001</c:v>
                </c:pt>
                <c:pt idx="83">
                  <c:v>1.1444100000000002E-2</c:v>
                </c:pt>
                <c:pt idx="84">
                  <c:v>-0.34041400000000011</c:v>
                </c:pt>
                <c:pt idx="85">
                  <c:v>-2.3776049999999995</c:v>
                </c:pt>
                <c:pt idx="86">
                  <c:v>-3.118277</c:v>
                </c:pt>
                <c:pt idx="87">
                  <c:v>3.046322</c:v>
                </c:pt>
                <c:pt idx="88">
                  <c:v>3.5810500000000002E-2</c:v>
                </c:pt>
                <c:pt idx="89">
                  <c:v>-0.73008540000000011</c:v>
                </c:pt>
                <c:pt idx="90">
                  <c:v>0.38704870000000008</c:v>
                </c:pt>
                <c:pt idx="91">
                  <c:v>-2.6634690000000001</c:v>
                </c:pt>
                <c:pt idx="92">
                  <c:v>-4.0489670000000002</c:v>
                </c:pt>
                <c:pt idx="93">
                  <c:v>-1.631975</c:v>
                </c:pt>
                <c:pt idx="94">
                  <c:v>0.89488029999999996</c:v>
                </c:pt>
                <c:pt idx="95">
                  <c:v>0.30894280000000007</c:v>
                </c:pt>
                <c:pt idx="96">
                  <c:v>0.22907259999999996</c:v>
                </c:pt>
                <c:pt idx="97">
                  <c:v>-0.55170059999999999</c:v>
                </c:pt>
                <c:pt idx="98">
                  <c:v>6.790160000000002E-2</c:v>
                </c:pt>
                <c:pt idx="99">
                  <c:v>0.56781769999999998</c:v>
                </c:pt>
                <c:pt idx="100">
                  <c:v>0.43077470000000007</c:v>
                </c:pt>
                <c:pt idx="101">
                  <c:v>2.1852019999999999</c:v>
                </c:pt>
                <c:pt idx="102">
                  <c:v>2.5735860000000002</c:v>
                </c:pt>
                <c:pt idx="103">
                  <c:v>-0.93493459999999984</c:v>
                </c:pt>
                <c:pt idx="104">
                  <c:v>2.030516</c:v>
                </c:pt>
                <c:pt idx="105">
                  <c:v>1.354122</c:v>
                </c:pt>
                <c:pt idx="106">
                  <c:v>2.1606920000000001</c:v>
                </c:pt>
                <c:pt idx="107">
                  <c:v>2.9554839999999998</c:v>
                </c:pt>
                <c:pt idx="108">
                  <c:v>3.6186699999999994</c:v>
                </c:pt>
                <c:pt idx="109">
                  <c:v>4.4389719999999997</c:v>
                </c:pt>
                <c:pt idx="110">
                  <c:v>5.1372049999999989</c:v>
                </c:pt>
                <c:pt idx="111">
                  <c:v>5.139589</c:v>
                </c:pt>
                <c:pt idx="112">
                  <c:v>2.0385740000000001</c:v>
                </c:pt>
                <c:pt idx="113">
                  <c:v>0.73041920000000005</c:v>
                </c:pt>
                <c:pt idx="114">
                  <c:v>-3.1183239999999999</c:v>
                </c:pt>
                <c:pt idx="115">
                  <c:v>-11.02595</c:v>
                </c:pt>
                <c:pt idx="116">
                  <c:v>-10.994290000000001</c:v>
                </c:pt>
                <c:pt idx="117">
                  <c:v>-12.59646</c:v>
                </c:pt>
                <c:pt idx="118">
                  <c:v>-8.555079000000001</c:v>
                </c:pt>
                <c:pt idx="119">
                  <c:v>-10.34708</c:v>
                </c:pt>
                <c:pt idx="120">
                  <c:v>-8.5651870000000052</c:v>
                </c:pt>
                <c:pt idx="121">
                  <c:v>-7.2564130000000002</c:v>
                </c:pt>
                <c:pt idx="122">
                  <c:v>-5.7308669999999999</c:v>
                </c:pt>
                <c:pt idx="123">
                  <c:v>-2.3323539999999996</c:v>
                </c:pt>
                <c:pt idx="124">
                  <c:v>-0.13189319999999999</c:v>
                </c:pt>
                <c:pt idx="125">
                  <c:v>-2.0591740000000001</c:v>
                </c:pt>
                <c:pt idx="126">
                  <c:v>-1.62072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D$2:$D$128</c:f>
              <c:numCache>
                <c:formatCode>General</c:formatCode>
                <c:ptCount val="12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3324288"/>
        <c:axId val="123325824"/>
      </c:scatterChart>
      <c:valAx>
        <c:axId val="123324288"/>
        <c:scaling>
          <c:orientation val="minMax"/>
          <c:max val="2012"/>
          <c:min val="1995"/>
        </c:scaling>
        <c:delete val="0"/>
        <c:axPos val="b"/>
        <c:numFmt formatCode="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23325824"/>
        <c:crossesAt val="-100"/>
        <c:crossBetween val="midCat"/>
      </c:valAx>
      <c:valAx>
        <c:axId val="123325824"/>
        <c:scaling>
          <c:orientation val="minMax"/>
          <c:max val="8"/>
          <c:min val="-14"/>
        </c:scaling>
        <c:delete val="0"/>
        <c:axPos val="l"/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deviation from trend (%)</a:t>
                </a:r>
              </a:p>
            </c:rich>
          </c:tx>
          <c:layout>
            <c:manualLayout>
              <c:xMode val="edge"/>
              <c:yMode val="edge"/>
              <c:x val="1.2880562060889937E-2"/>
              <c:y val="0.16344086021505377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23324288"/>
        <c:crosses val="autoZero"/>
        <c:crossBetween val="midCat"/>
        <c:majorUnit val="4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599062133645956"/>
          <c:y val="7.7253218884120192E-2"/>
          <c:w val="0.82180539273153574"/>
          <c:h val="0.7618025751072961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</c:v>
                </c:pt>
              </c:strCache>
            </c:strRef>
          </c:tx>
          <c:spPr>
            <a:ln w="25346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B$2:$B$128</c:f>
              <c:numCache>
                <c:formatCode>General</c:formatCode>
                <c:ptCount val="127"/>
                <c:pt idx="0">
                  <c:v>2.0829200000000001</c:v>
                </c:pt>
                <c:pt idx="1">
                  <c:v>-0.51288599999999984</c:v>
                </c:pt>
                <c:pt idx="2">
                  <c:v>-1.2091639999999997</c:v>
                </c:pt>
                <c:pt idx="3">
                  <c:v>0.11787410000000001</c:v>
                </c:pt>
                <c:pt idx="4">
                  <c:v>1.6702650000000001</c:v>
                </c:pt>
                <c:pt idx="5">
                  <c:v>0.35696030000000006</c:v>
                </c:pt>
                <c:pt idx="6">
                  <c:v>1.0379789999999998</c:v>
                </c:pt>
                <c:pt idx="7">
                  <c:v>-0.76322559999999995</c:v>
                </c:pt>
                <c:pt idx="8">
                  <c:v>-2.9984469999999996</c:v>
                </c:pt>
                <c:pt idx="9">
                  <c:v>-3.0767439999999997</c:v>
                </c:pt>
                <c:pt idx="10">
                  <c:v>-4.1250229999999988</c:v>
                </c:pt>
                <c:pt idx="11">
                  <c:v>-4.7595020000000003</c:v>
                </c:pt>
                <c:pt idx="12">
                  <c:v>-4.2882920000000011</c:v>
                </c:pt>
                <c:pt idx="13">
                  <c:v>-2.879046999999999</c:v>
                </c:pt>
                <c:pt idx="14">
                  <c:v>-1.7848009999999999</c:v>
                </c:pt>
                <c:pt idx="15">
                  <c:v>-0.63819890000000012</c:v>
                </c:pt>
                <c:pt idx="16">
                  <c:v>0.35066600000000003</c:v>
                </c:pt>
                <c:pt idx="17">
                  <c:v>1.103497</c:v>
                </c:pt>
                <c:pt idx="18">
                  <c:v>1.0938639999999997</c:v>
                </c:pt>
                <c:pt idx="19">
                  <c:v>0.9158134</c:v>
                </c:pt>
                <c:pt idx="20">
                  <c:v>0.85821150000000002</c:v>
                </c:pt>
                <c:pt idx="21">
                  <c:v>0.7036209000000001</c:v>
                </c:pt>
                <c:pt idx="22">
                  <c:v>1.2595179999999999</c:v>
                </c:pt>
                <c:pt idx="23">
                  <c:v>1.0292049999999997</c:v>
                </c:pt>
                <c:pt idx="24">
                  <c:v>1.0093689999999997</c:v>
                </c:pt>
                <c:pt idx="25">
                  <c:v>0.44727329999999998</c:v>
                </c:pt>
                <c:pt idx="26">
                  <c:v>0.45871730000000005</c:v>
                </c:pt>
                <c:pt idx="27">
                  <c:v>1.0776500000000001E-2</c:v>
                </c:pt>
                <c:pt idx="28">
                  <c:v>-0.34837720000000005</c:v>
                </c:pt>
                <c:pt idx="29">
                  <c:v>-0.18234250000000002</c:v>
                </c:pt>
                <c:pt idx="30">
                  <c:v>-0.18806460000000003</c:v>
                </c:pt>
                <c:pt idx="31">
                  <c:v>0.66356660000000001</c:v>
                </c:pt>
                <c:pt idx="32">
                  <c:v>0.35915370000000002</c:v>
                </c:pt>
                <c:pt idx="33">
                  <c:v>0.84304810000000008</c:v>
                </c:pt>
                <c:pt idx="34">
                  <c:v>0.59490199999999993</c:v>
                </c:pt>
                <c:pt idx="35">
                  <c:v>1.187038</c:v>
                </c:pt>
                <c:pt idx="36">
                  <c:v>1.4167789999999998</c:v>
                </c:pt>
                <c:pt idx="37">
                  <c:v>1.4882089999999999</c:v>
                </c:pt>
                <c:pt idx="38">
                  <c:v>1.6318319999999997</c:v>
                </c:pt>
                <c:pt idx="39">
                  <c:v>1.230335</c:v>
                </c:pt>
                <c:pt idx="40">
                  <c:v>1.6727449999999999</c:v>
                </c:pt>
                <c:pt idx="41">
                  <c:v>1.49231</c:v>
                </c:pt>
                <c:pt idx="42">
                  <c:v>0.92811580000000005</c:v>
                </c:pt>
                <c:pt idx="43">
                  <c:v>-0.50716399999999973</c:v>
                </c:pt>
                <c:pt idx="44">
                  <c:v>-1.5445709999999999</c:v>
                </c:pt>
                <c:pt idx="45">
                  <c:v>-1.4290809999999998</c:v>
                </c:pt>
                <c:pt idx="46">
                  <c:v>-1.5748979999999999</c:v>
                </c:pt>
                <c:pt idx="47">
                  <c:v>-1.7635349999999999</c:v>
                </c:pt>
                <c:pt idx="48">
                  <c:v>-1.2689589999999999</c:v>
                </c:pt>
                <c:pt idx="49">
                  <c:v>-0.82855219999999985</c:v>
                </c:pt>
                <c:pt idx="50">
                  <c:v>-0.43907170000000006</c:v>
                </c:pt>
                <c:pt idx="51">
                  <c:v>-5.1784500000000004E-2</c:v>
                </c:pt>
                <c:pt idx="52">
                  <c:v>-0.54855349999999992</c:v>
                </c:pt>
                <c:pt idx="53">
                  <c:v>-0.61464310000000011</c:v>
                </c:pt>
                <c:pt idx="54">
                  <c:v>-0.8168221</c:v>
                </c:pt>
                <c:pt idx="55">
                  <c:v>-0.2541542</c:v>
                </c:pt>
                <c:pt idx="56">
                  <c:v>-5.7029700000000003E-2</c:v>
                </c:pt>
                <c:pt idx="57">
                  <c:v>0.50830839999999988</c:v>
                </c:pt>
                <c:pt idx="58">
                  <c:v>0.33578870000000011</c:v>
                </c:pt>
                <c:pt idx="59">
                  <c:v>0.60596470000000002</c:v>
                </c:pt>
                <c:pt idx="60">
                  <c:v>-2.6703000000000005E-3</c:v>
                </c:pt>
                <c:pt idx="61">
                  <c:v>-0.66175460000000008</c:v>
                </c:pt>
                <c:pt idx="62">
                  <c:v>-0.71926120000000004</c:v>
                </c:pt>
                <c:pt idx="63">
                  <c:v>-0.93832020000000005</c:v>
                </c:pt>
                <c:pt idx="64">
                  <c:v>-1.1875150000000001</c:v>
                </c:pt>
                <c:pt idx="65">
                  <c:v>-0.42362210000000006</c:v>
                </c:pt>
                <c:pt idx="66">
                  <c:v>-0.52204130000000004</c:v>
                </c:pt>
                <c:pt idx="67">
                  <c:v>-0.41427610000000004</c:v>
                </c:pt>
                <c:pt idx="68">
                  <c:v>-0.63638689999999998</c:v>
                </c:pt>
                <c:pt idx="69">
                  <c:v>-0.16002659999999996</c:v>
                </c:pt>
                <c:pt idx="70">
                  <c:v>8.7928800000000015E-2</c:v>
                </c:pt>
                <c:pt idx="71">
                  <c:v>-0.14781950000000002</c:v>
                </c:pt>
                <c:pt idx="72">
                  <c:v>-0.20380019999999999</c:v>
                </c:pt>
                <c:pt idx="73">
                  <c:v>-0.2985001000000001</c:v>
                </c:pt>
                <c:pt idx="74">
                  <c:v>3.2615700000000004E-2</c:v>
                </c:pt>
                <c:pt idx="75">
                  <c:v>0.78248980000000001</c:v>
                </c:pt>
                <c:pt idx="76">
                  <c:v>0.72107319999999997</c:v>
                </c:pt>
                <c:pt idx="77">
                  <c:v>0.57277679999999997</c:v>
                </c:pt>
                <c:pt idx="78">
                  <c:v>0.93402859999999999</c:v>
                </c:pt>
                <c:pt idx="79">
                  <c:v>1.836967</c:v>
                </c:pt>
                <c:pt idx="80">
                  <c:v>1.250362</c:v>
                </c:pt>
                <c:pt idx="81">
                  <c:v>2.3630140000000002</c:v>
                </c:pt>
                <c:pt idx="82">
                  <c:v>1.657867</c:v>
                </c:pt>
                <c:pt idx="83">
                  <c:v>1.4864919999999997</c:v>
                </c:pt>
                <c:pt idx="84">
                  <c:v>0.42066570000000003</c:v>
                </c:pt>
                <c:pt idx="85">
                  <c:v>0.35800930000000003</c:v>
                </c:pt>
                <c:pt idx="86">
                  <c:v>-0.61492919999999995</c:v>
                </c:pt>
                <c:pt idx="87">
                  <c:v>-0.94909670000000002</c:v>
                </c:pt>
                <c:pt idx="88">
                  <c:v>-0.77123640000000004</c:v>
                </c:pt>
                <c:pt idx="89">
                  <c:v>-0.90570450000000002</c:v>
                </c:pt>
                <c:pt idx="90">
                  <c:v>-1.0593409999999999</c:v>
                </c:pt>
                <c:pt idx="91">
                  <c:v>-1.6816139999999999</c:v>
                </c:pt>
                <c:pt idx="92">
                  <c:v>-1.920509</c:v>
                </c:pt>
                <c:pt idx="93">
                  <c:v>-1.7299649999999998</c:v>
                </c:pt>
                <c:pt idx="94">
                  <c:v>-0.74777600000000011</c:v>
                </c:pt>
                <c:pt idx="95">
                  <c:v>-0.49304960000000003</c:v>
                </c:pt>
                <c:pt idx="96">
                  <c:v>-0.4746437</c:v>
                </c:pt>
                <c:pt idx="97">
                  <c:v>-0.46100620000000003</c:v>
                </c:pt>
                <c:pt idx="98">
                  <c:v>-0.33388140000000016</c:v>
                </c:pt>
                <c:pt idx="99">
                  <c:v>-0.1170158</c:v>
                </c:pt>
                <c:pt idx="100">
                  <c:v>0.33206940000000007</c:v>
                </c:pt>
                <c:pt idx="101">
                  <c:v>0.22306440000000002</c:v>
                </c:pt>
                <c:pt idx="102">
                  <c:v>0.48837660000000016</c:v>
                </c:pt>
                <c:pt idx="103">
                  <c:v>0.50649639999999985</c:v>
                </c:pt>
                <c:pt idx="104">
                  <c:v>1.3010979999999999</c:v>
                </c:pt>
                <c:pt idx="105">
                  <c:v>1.282597</c:v>
                </c:pt>
                <c:pt idx="106">
                  <c:v>0.91123580000000004</c:v>
                </c:pt>
                <c:pt idx="107">
                  <c:v>1.2441639999999998</c:v>
                </c:pt>
                <c:pt idx="108">
                  <c:v>1.0354039999999998</c:v>
                </c:pt>
                <c:pt idx="109">
                  <c:v>1.5870089999999999</c:v>
                </c:pt>
                <c:pt idx="110">
                  <c:v>1.9701960000000001</c:v>
                </c:pt>
                <c:pt idx="111">
                  <c:v>2.048492</c:v>
                </c:pt>
                <c:pt idx="112">
                  <c:v>1.25885</c:v>
                </c:pt>
                <c:pt idx="113">
                  <c:v>1.2433049999999999</c:v>
                </c:pt>
                <c:pt idx="114">
                  <c:v>-3.3950800000000003E-2</c:v>
                </c:pt>
                <c:pt idx="115">
                  <c:v>-2.705956</c:v>
                </c:pt>
                <c:pt idx="116">
                  <c:v>-4.7751429999999999</c:v>
                </c:pt>
                <c:pt idx="117">
                  <c:v>-5.2926060000000001</c:v>
                </c:pt>
                <c:pt idx="118">
                  <c:v>-5.2169799999999995</c:v>
                </c:pt>
                <c:pt idx="119">
                  <c:v>-4.6282769999999989</c:v>
                </c:pt>
                <c:pt idx="120">
                  <c:v>-4.0080070000000001</c:v>
                </c:pt>
                <c:pt idx="121">
                  <c:v>-3.4230230000000001</c:v>
                </c:pt>
                <c:pt idx="122">
                  <c:v>-3.1482700000000001</c:v>
                </c:pt>
                <c:pt idx="123">
                  <c:v>-2.9121399999999995</c:v>
                </c:pt>
                <c:pt idx="124">
                  <c:v>-3.1672479999999998</c:v>
                </c:pt>
                <c:pt idx="125">
                  <c:v>-3.1803129999999999</c:v>
                </c:pt>
                <c:pt idx="126">
                  <c:v>-2.916240999999999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Non Res</c:v>
                </c:pt>
              </c:strCache>
            </c:strRef>
          </c:tx>
          <c:spPr>
            <a:ln w="25346">
              <a:solidFill>
                <a:srgbClr val="FF99CC"/>
              </a:solidFill>
              <a:prstDash val="lgDash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C$2:$C$128</c:f>
              <c:numCache>
                <c:formatCode>General</c:formatCode>
                <c:ptCount val="127"/>
                <c:pt idx="0">
                  <c:v>6.3008549999999994</c:v>
                </c:pt>
                <c:pt idx="1">
                  <c:v>-9.6273400000000009E-2</c:v>
                </c:pt>
                <c:pt idx="2">
                  <c:v>-0.45752530000000002</c:v>
                </c:pt>
                <c:pt idx="3">
                  <c:v>0.58338639999999975</c:v>
                </c:pt>
                <c:pt idx="4">
                  <c:v>1.2030839999999998</c:v>
                </c:pt>
                <c:pt idx="5">
                  <c:v>2.2739170000000004</c:v>
                </c:pt>
                <c:pt idx="6">
                  <c:v>3.7994379999999999</c:v>
                </c:pt>
                <c:pt idx="7">
                  <c:v>5.3301569999999989</c:v>
                </c:pt>
                <c:pt idx="8">
                  <c:v>2.1122929999999998</c:v>
                </c:pt>
                <c:pt idx="9">
                  <c:v>-2.3482559999999997</c:v>
                </c:pt>
                <c:pt idx="10">
                  <c:v>-6.615232999999999</c:v>
                </c:pt>
                <c:pt idx="11">
                  <c:v>-9.505486000000003</c:v>
                </c:pt>
                <c:pt idx="12">
                  <c:v>-12.293100000000001</c:v>
                </c:pt>
                <c:pt idx="13">
                  <c:v>-12.02266</c:v>
                </c:pt>
                <c:pt idx="14">
                  <c:v>-8.5891010000000012</c:v>
                </c:pt>
                <c:pt idx="15">
                  <c:v>-3.336619999999999</c:v>
                </c:pt>
                <c:pt idx="16">
                  <c:v>-1.1710880000000001</c:v>
                </c:pt>
                <c:pt idx="17">
                  <c:v>2.6345969999999999</c:v>
                </c:pt>
                <c:pt idx="18">
                  <c:v>4.8442600000000002</c:v>
                </c:pt>
                <c:pt idx="19">
                  <c:v>6.2252520000000002</c:v>
                </c:pt>
                <c:pt idx="20">
                  <c:v>6.4212080000000009</c:v>
                </c:pt>
                <c:pt idx="21">
                  <c:v>6.9273949999999989</c:v>
                </c:pt>
                <c:pt idx="22">
                  <c:v>4.5367240000000004</c:v>
                </c:pt>
                <c:pt idx="23">
                  <c:v>5.444026</c:v>
                </c:pt>
                <c:pt idx="24">
                  <c:v>3.323483</c:v>
                </c:pt>
                <c:pt idx="25">
                  <c:v>0.10061260000000001</c:v>
                </c:pt>
                <c:pt idx="26">
                  <c:v>-2.0218370000000001</c:v>
                </c:pt>
                <c:pt idx="27">
                  <c:v>-1.6115189999999999</c:v>
                </c:pt>
                <c:pt idx="28">
                  <c:v>-4.9864530000000009</c:v>
                </c:pt>
                <c:pt idx="29">
                  <c:v>-3.1835080000000002</c:v>
                </c:pt>
                <c:pt idx="30">
                  <c:v>-0.5578995000000001</c:v>
                </c:pt>
                <c:pt idx="31">
                  <c:v>-1.316476</c:v>
                </c:pt>
                <c:pt idx="32">
                  <c:v>-1.0566709999999999</c:v>
                </c:pt>
                <c:pt idx="33">
                  <c:v>0.88260170000000004</c:v>
                </c:pt>
                <c:pt idx="34">
                  <c:v>0.93951229999999986</c:v>
                </c:pt>
                <c:pt idx="35">
                  <c:v>1.5429739999999998</c:v>
                </c:pt>
                <c:pt idx="36">
                  <c:v>2.7962210000000001</c:v>
                </c:pt>
                <c:pt idx="37">
                  <c:v>3.8061619999999996</c:v>
                </c:pt>
                <c:pt idx="38">
                  <c:v>6.2485220000000004</c:v>
                </c:pt>
                <c:pt idx="39">
                  <c:v>4.3943879999999993</c:v>
                </c:pt>
                <c:pt idx="40">
                  <c:v>5.350733</c:v>
                </c:pt>
                <c:pt idx="41">
                  <c:v>3.2388210000000002</c:v>
                </c:pt>
                <c:pt idx="42">
                  <c:v>3.4838909999999998</c:v>
                </c:pt>
                <c:pt idx="43">
                  <c:v>1.1268849999999999</c:v>
                </c:pt>
                <c:pt idx="44">
                  <c:v>-1.971722</c:v>
                </c:pt>
                <c:pt idx="45">
                  <c:v>-3.4973139999999998</c:v>
                </c:pt>
                <c:pt idx="46">
                  <c:v>-5.1040409999999987</c:v>
                </c:pt>
                <c:pt idx="47">
                  <c:v>-6.3994169999999988</c:v>
                </c:pt>
                <c:pt idx="48">
                  <c:v>-7.7420229999999997</c:v>
                </c:pt>
                <c:pt idx="49">
                  <c:v>-4.8785920000000003</c:v>
                </c:pt>
                <c:pt idx="50">
                  <c:v>-4.041862000000001</c:v>
                </c:pt>
                <c:pt idx="51">
                  <c:v>-2.3795129999999998</c:v>
                </c:pt>
                <c:pt idx="52">
                  <c:v>-3.18675</c:v>
                </c:pt>
                <c:pt idx="53">
                  <c:v>-2.1356579999999994</c:v>
                </c:pt>
                <c:pt idx="54">
                  <c:v>-2.7325629999999994</c:v>
                </c:pt>
                <c:pt idx="55">
                  <c:v>-0.45011040000000002</c:v>
                </c:pt>
                <c:pt idx="56">
                  <c:v>-1.4061929999999998</c:v>
                </c:pt>
                <c:pt idx="57">
                  <c:v>-1.4595749999999998</c:v>
                </c:pt>
                <c:pt idx="58">
                  <c:v>-1.756907</c:v>
                </c:pt>
                <c:pt idx="59">
                  <c:v>0.33478740000000007</c:v>
                </c:pt>
                <c:pt idx="60">
                  <c:v>2.0190239999999995</c:v>
                </c:pt>
                <c:pt idx="61">
                  <c:v>0.32134060000000009</c:v>
                </c:pt>
                <c:pt idx="62">
                  <c:v>-1.4563079999999999</c:v>
                </c:pt>
                <c:pt idx="63">
                  <c:v>-1.9608500000000002</c:v>
                </c:pt>
                <c:pt idx="64">
                  <c:v>-2.0425800000000001</c:v>
                </c:pt>
                <c:pt idx="65">
                  <c:v>-1.7703530000000001</c:v>
                </c:pt>
                <c:pt idx="66">
                  <c:v>-1.0721209999999999</c:v>
                </c:pt>
                <c:pt idx="67">
                  <c:v>-0.97889900000000007</c:v>
                </c:pt>
                <c:pt idx="68">
                  <c:v>-1.0213379999999999</c:v>
                </c:pt>
                <c:pt idx="69">
                  <c:v>-1.1023520000000002</c:v>
                </c:pt>
                <c:pt idx="70">
                  <c:v>1.3817789999999999</c:v>
                </c:pt>
                <c:pt idx="71">
                  <c:v>-0.24380679999999999</c:v>
                </c:pt>
                <c:pt idx="72">
                  <c:v>0.80609319999999984</c:v>
                </c:pt>
                <c:pt idx="73">
                  <c:v>2.1433830000000005</c:v>
                </c:pt>
                <c:pt idx="74">
                  <c:v>1.4895919999999998</c:v>
                </c:pt>
                <c:pt idx="75">
                  <c:v>2.7089120000000002</c:v>
                </c:pt>
                <c:pt idx="76">
                  <c:v>3.10955</c:v>
                </c:pt>
                <c:pt idx="77">
                  <c:v>4.1270259999999981</c:v>
                </c:pt>
                <c:pt idx="78">
                  <c:v>5.3681849999999987</c:v>
                </c:pt>
                <c:pt idx="79">
                  <c:v>4.2496680000000007</c:v>
                </c:pt>
                <c:pt idx="80">
                  <c:v>6.6338539999999995</c:v>
                </c:pt>
                <c:pt idx="81">
                  <c:v>9.1582779999999993</c:v>
                </c:pt>
                <c:pt idx="82">
                  <c:v>9.3256000000000032</c:v>
                </c:pt>
                <c:pt idx="83">
                  <c:v>8.9370729999999998</c:v>
                </c:pt>
                <c:pt idx="84">
                  <c:v>7.348967</c:v>
                </c:pt>
                <c:pt idx="85">
                  <c:v>4.1592120000000001</c:v>
                </c:pt>
                <c:pt idx="86">
                  <c:v>2.0447730000000002</c:v>
                </c:pt>
                <c:pt idx="87">
                  <c:v>-1.5721799999999999</c:v>
                </c:pt>
                <c:pt idx="88">
                  <c:v>-4.3146610000000001</c:v>
                </c:pt>
                <c:pt idx="89">
                  <c:v>-6.2565330000000001</c:v>
                </c:pt>
                <c:pt idx="90">
                  <c:v>-7.0401189999999989</c:v>
                </c:pt>
                <c:pt idx="91">
                  <c:v>-9.1889860000000017</c:v>
                </c:pt>
                <c:pt idx="92">
                  <c:v>-9.888935</c:v>
                </c:pt>
                <c:pt idx="93">
                  <c:v>-7.6698779999999989</c:v>
                </c:pt>
                <c:pt idx="94">
                  <c:v>-5.9528349999999994</c:v>
                </c:pt>
                <c:pt idx="95">
                  <c:v>-5.1817419999999998</c:v>
                </c:pt>
                <c:pt idx="96">
                  <c:v>-6.6965099999999991</c:v>
                </c:pt>
                <c:pt idx="97">
                  <c:v>-4.8066139999999997</c:v>
                </c:pt>
                <c:pt idx="98">
                  <c:v>-2.946186</c:v>
                </c:pt>
                <c:pt idx="99">
                  <c:v>-1.6406540000000001</c:v>
                </c:pt>
                <c:pt idx="100">
                  <c:v>-1.63188</c:v>
                </c:pt>
                <c:pt idx="101">
                  <c:v>-1.0660170000000002</c:v>
                </c:pt>
                <c:pt idx="102">
                  <c:v>-0.52871699999999988</c:v>
                </c:pt>
                <c:pt idx="103">
                  <c:v>-0.78306199999999992</c:v>
                </c:pt>
                <c:pt idx="104">
                  <c:v>2.6191230000000001</c:v>
                </c:pt>
                <c:pt idx="105">
                  <c:v>3.6737440000000001</c:v>
                </c:pt>
                <c:pt idx="106">
                  <c:v>4.078816999999999</c:v>
                </c:pt>
                <c:pt idx="107">
                  <c:v>4.036093000000001</c:v>
                </c:pt>
                <c:pt idx="108">
                  <c:v>5.06196</c:v>
                </c:pt>
                <c:pt idx="109">
                  <c:v>7.0851799999999994</c:v>
                </c:pt>
                <c:pt idx="110">
                  <c:v>8.7170119999999987</c:v>
                </c:pt>
                <c:pt idx="111">
                  <c:v>9.4942570000000011</c:v>
                </c:pt>
                <c:pt idx="112">
                  <c:v>8.7437629999999995</c:v>
                </c:pt>
                <c:pt idx="113">
                  <c:v>7.6234819999999992</c:v>
                </c:pt>
                <c:pt idx="114">
                  <c:v>4.458475</c:v>
                </c:pt>
                <c:pt idx="115">
                  <c:v>-2.5866989999999994</c:v>
                </c:pt>
                <c:pt idx="116">
                  <c:v>-12.531809999999998</c:v>
                </c:pt>
                <c:pt idx="117">
                  <c:v>-17.383050000000001</c:v>
                </c:pt>
                <c:pt idx="118">
                  <c:v>-18.773980000000005</c:v>
                </c:pt>
                <c:pt idx="119">
                  <c:v>-20.273489999999995</c:v>
                </c:pt>
                <c:pt idx="120">
                  <c:v>-19.363399999999995</c:v>
                </c:pt>
                <c:pt idx="121">
                  <c:v>-15.63988</c:v>
                </c:pt>
                <c:pt idx="122">
                  <c:v>-13.49916</c:v>
                </c:pt>
                <c:pt idx="123">
                  <c:v>-11.964560000000002</c:v>
                </c:pt>
                <c:pt idx="124">
                  <c:v>-12.00151</c:v>
                </c:pt>
                <c:pt idx="125">
                  <c:v>-10.089640000000003</c:v>
                </c:pt>
                <c:pt idx="126">
                  <c:v>-6.8621159999999986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ln w="12673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D$2:$D$128</c:f>
              <c:numCache>
                <c:formatCode>General</c:formatCode>
                <c:ptCount val="12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3464320"/>
        <c:axId val="123466112"/>
      </c:scatterChart>
      <c:valAx>
        <c:axId val="123464320"/>
        <c:scaling>
          <c:orientation val="minMax"/>
          <c:max val="2012"/>
          <c:min val="1995"/>
        </c:scaling>
        <c:delete val="0"/>
        <c:axPos val="b"/>
        <c:numFmt formatCode="0" sourceLinked="0"/>
        <c:majorTickMark val="out"/>
        <c:minorTickMark val="none"/>
        <c:tickLblPos val="nextTo"/>
        <c:spPr>
          <a:ln w="316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6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23466112"/>
        <c:crossesAt val="-100"/>
        <c:crossBetween val="midCat"/>
      </c:valAx>
      <c:valAx>
        <c:axId val="123466112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796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deviation from trend (%)</a:t>
                </a:r>
              </a:p>
            </c:rich>
          </c:tx>
          <c:layout>
            <c:manualLayout>
              <c:xMode val="edge"/>
              <c:yMode val="edge"/>
              <c:x val="1.2895662368112544E-2"/>
              <c:y val="0.16309012875536488"/>
            </c:manualLayout>
          </c:layout>
          <c:overlay val="0"/>
          <c:spPr>
            <a:noFill/>
            <a:ln w="25346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 w="3168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796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23464320"/>
        <c:crosses val="autoZero"/>
        <c:crossBetween val="midCat"/>
      </c:valAx>
      <c:spPr>
        <a:noFill/>
        <a:ln w="25346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796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690866510538651"/>
          <c:y val="7.7419354838709722E-2"/>
          <c:w val="0.80093676814988291"/>
          <c:h val="0.76129032258064544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</c:v>
                </c:pt>
              </c:strCache>
            </c:strRef>
          </c:tx>
          <c:spPr>
            <a:ln w="25400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B$2:$B$128</c:f>
              <c:numCache>
                <c:formatCode>General</c:formatCode>
                <c:ptCount val="127"/>
                <c:pt idx="0">
                  <c:v>2.0829200000000001</c:v>
                </c:pt>
                <c:pt idx="1">
                  <c:v>-0.51288599999999984</c:v>
                </c:pt>
                <c:pt idx="2">
                  <c:v>-1.2091639999999997</c:v>
                </c:pt>
                <c:pt idx="3">
                  <c:v>0.11787410000000001</c:v>
                </c:pt>
                <c:pt idx="4">
                  <c:v>1.6702650000000001</c:v>
                </c:pt>
                <c:pt idx="5">
                  <c:v>0.35696030000000006</c:v>
                </c:pt>
                <c:pt idx="6">
                  <c:v>1.0379789999999998</c:v>
                </c:pt>
                <c:pt idx="7">
                  <c:v>-0.76322559999999995</c:v>
                </c:pt>
                <c:pt idx="8">
                  <c:v>-2.9984469999999996</c:v>
                </c:pt>
                <c:pt idx="9">
                  <c:v>-3.0767439999999997</c:v>
                </c:pt>
                <c:pt idx="10">
                  <c:v>-4.1250229999999988</c:v>
                </c:pt>
                <c:pt idx="11">
                  <c:v>-4.7595020000000003</c:v>
                </c:pt>
                <c:pt idx="12">
                  <c:v>-4.2882920000000011</c:v>
                </c:pt>
                <c:pt idx="13">
                  <c:v>-2.879046999999999</c:v>
                </c:pt>
                <c:pt idx="14">
                  <c:v>-1.7848009999999999</c:v>
                </c:pt>
                <c:pt idx="15">
                  <c:v>-0.63819890000000012</c:v>
                </c:pt>
                <c:pt idx="16">
                  <c:v>0.35066600000000003</c:v>
                </c:pt>
                <c:pt idx="17">
                  <c:v>1.103497</c:v>
                </c:pt>
                <c:pt idx="18">
                  <c:v>1.0938639999999997</c:v>
                </c:pt>
                <c:pt idx="19">
                  <c:v>0.9158134</c:v>
                </c:pt>
                <c:pt idx="20">
                  <c:v>0.85821150000000002</c:v>
                </c:pt>
                <c:pt idx="21">
                  <c:v>0.7036209000000001</c:v>
                </c:pt>
                <c:pt idx="22">
                  <c:v>1.2595179999999999</c:v>
                </c:pt>
                <c:pt idx="23">
                  <c:v>1.0292049999999997</c:v>
                </c:pt>
                <c:pt idx="24">
                  <c:v>1.0093689999999997</c:v>
                </c:pt>
                <c:pt idx="25">
                  <c:v>0.44727329999999998</c:v>
                </c:pt>
                <c:pt idx="26">
                  <c:v>0.45871730000000005</c:v>
                </c:pt>
                <c:pt idx="27">
                  <c:v>1.0776500000000001E-2</c:v>
                </c:pt>
                <c:pt idx="28">
                  <c:v>-0.34837720000000005</c:v>
                </c:pt>
                <c:pt idx="29">
                  <c:v>-0.18234250000000002</c:v>
                </c:pt>
                <c:pt idx="30">
                  <c:v>-0.18806460000000003</c:v>
                </c:pt>
                <c:pt idx="31">
                  <c:v>0.66356660000000001</c:v>
                </c:pt>
                <c:pt idx="32">
                  <c:v>0.35915370000000002</c:v>
                </c:pt>
                <c:pt idx="33">
                  <c:v>0.84304810000000008</c:v>
                </c:pt>
                <c:pt idx="34">
                  <c:v>0.59490199999999993</c:v>
                </c:pt>
                <c:pt idx="35">
                  <c:v>1.187038</c:v>
                </c:pt>
                <c:pt idx="36">
                  <c:v>1.4167789999999998</c:v>
                </c:pt>
                <c:pt idx="37">
                  <c:v>1.4882089999999999</c:v>
                </c:pt>
                <c:pt idx="38">
                  <c:v>1.6318319999999997</c:v>
                </c:pt>
                <c:pt idx="39">
                  <c:v>1.230335</c:v>
                </c:pt>
                <c:pt idx="40">
                  <c:v>1.6727449999999999</c:v>
                </c:pt>
                <c:pt idx="41">
                  <c:v>1.49231</c:v>
                </c:pt>
                <c:pt idx="42">
                  <c:v>0.92811580000000005</c:v>
                </c:pt>
                <c:pt idx="43">
                  <c:v>-0.50716399999999973</c:v>
                </c:pt>
                <c:pt idx="44">
                  <c:v>-1.5445709999999999</c:v>
                </c:pt>
                <c:pt idx="45">
                  <c:v>-1.4290809999999998</c:v>
                </c:pt>
                <c:pt idx="46">
                  <c:v>-1.5748979999999999</c:v>
                </c:pt>
                <c:pt idx="47">
                  <c:v>-1.7635349999999999</c:v>
                </c:pt>
                <c:pt idx="48">
                  <c:v>-1.2689589999999999</c:v>
                </c:pt>
                <c:pt idx="49">
                  <c:v>-0.82855219999999985</c:v>
                </c:pt>
                <c:pt idx="50">
                  <c:v>-0.43907170000000006</c:v>
                </c:pt>
                <c:pt idx="51">
                  <c:v>-5.1784500000000004E-2</c:v>
                </c:pt>
                <c:pt idx="52">
                  <c:v>-0.54855349999999992</c:v>
                </c:pt>
                <c:pt idx="53">
                  <c:v>-0.61464310000000011</c:v>
                </c:pt>
                <c:pt idx="54">
                  <c:v>-0.8168221</c:v>
                </c:pt>
                <c:pt idx="55">
                  <c:v>-0.2541542</c:v>
                </c:pt>
                <c:pt idx="56">
                  <c:v>-5.7029700000000003E-2</c:v>
                </c:pt>
                <c:pt idx="57">
                  <c:v>0.50830839999999988</c:v>
                </c:pt>
                <c:pt idx="58">
                  <c:v>0.33578870000000011</c:v>
                </c:pt>
                <c:pt idx="59">
                  <c:v>0.60596470000000002</c:v>
                </c:pt>
                <c:pt idx="60">
                  <c:v>-2.6703000000000005E-3</c:v>
                </c:pt>
                <c:pt idx="61">
                  <c:v>-0.66175460000000008</c:v>
                </c:pt>
                <c:pt idx="62">
                  <c:v>-0.71926120000000004</c:v>
                </c:pt>
                <c:pt idx="63">
                  <c:v>-0.93832020000000005</c:v>
                </c:pt>
                <c:pt idx="64">
                  <c:v>-1.1875150000000001</c:v>
                </c:pt>
                <c:pt idx="65">
                  <c:v>-0.42362210000000006</c:v>
                </c:pt>
                <c:pt idx="66">
                  <c:v>-0.52204130000000004</c:v>
                </c:pt>
                <c:pt idx="67">
                  <c:v>-0.41427610000000004</c:v>
                </c:pt>
                <c:pt idx="68">
                  <c:v>-0.63638689999999998</c:v>
                </c:pt>
                <c:pt idx="69">
                  <c:v>-0.16002659999999996</c:v>
                </c:pt>
                <c:pt idx="70">
                  <c:v>8.7928800000000015E-2</c:v>
                </c:pt>
                <c:pt idx="71">
                  <c:v>-0.14781950000000002</c:v>
                </c:pt>
                <c:pt idx="72">
                  <c:v>-0.20380019999999999</c:v>
                </c:pt>
                <c:pt idx="73">
                  <c:v>-0.2985001000000001</c:v>
                </c:pt>
                <c:pt idx="74">
                  <c:v>3.2615700000000004E-2</c:v>
                </c:pt>
                <c:pt idx="75">
                  <c:v>0.78248980000000001</c:v>
                </c:pt>
                <c:pt idx="76">
                  <c:v>0.72107319999999997</c:v>
                </c:pt>
                <c:pt idx="77">
                  <c:v>0.57277679999999997</c:v>
                </c:pt>
                <c:pt idx="78">
                  <c:v>0.93402859999999999</c:v>
                </c:pt>
                <c:pt idx="79">
                  <c:v>1.836967</c:v>
                </c:pt>
                <c:pt idx="80">
                  <c:v>1.250362</c:v>
                </c:pt>
                <c:pt idx="81">
                  <c:v>2.3630140000000002</c:v>
                </c:pt>
                <c:pt idx="82">
                  <c:v>1.657867</c:v>
                </c:pt>
                <c:pt idx="83">
                  <c:v>1.4864919999999997</c:v>
                </c:pt>
                <c:pt idx="84">
                  <c:v>0.42066570000000003</c:v>
                </c:pt>
                <c:pt idx="85">
                  <c:v>0.35800930000000003</c:v>
                </c:pt>
                <c:pt idx="86">
                  <c:v>-0.61492919999999995</c:v>
                </c:pt>
                <c:pt idx="87">
                  <c:v>-0.94909670000000002</c:v>
                </c:pt>
                <c:pt idx="88">
                  <c:v>-0.77123640000000004</c:v>
                </c:pt>
                <c:pt idx="89">
                  <c:v>-0.90570450000000002</c:v>
                </c:pt>
                <c:pt idx="90">
                  <c:v>-1.0593409999999999</c:v>
                </c:pt>
                <c:pt idx="91">
                  <c:v>-1.6816139999999999</c:v>
                </c:pt>
                <c:pt idx="92">
                  <c:v>-1.920509</c:v>
                </c:pt>
                <c:pt idx="93">
                  <c:v>-1.7299649999999998</c:v>
                </c:pt>
                <c:pt idx="94">
                  <c:v>-0.74777600000000011</c:v>
                </c:pt>
                <c:pt idx="95">
                  <c:v>-0.49304960000000003</c:v>
                </c:pt>
                <c:pt idx="96">
                  <c:v>-0.4746437</c:v>
                </c:pt>
                <c:pt idx="97">
                  <c:v>-0.46100620000000003</c:v>
                </c:pt>
                <c:pt idx="98">
                  <c:v>-0.33388140000000016</c:v>
                </c:pt>
                <c:pt idx="99">
                  <c:v>-0.1170158</c:v>
                </c:pt>
                <c:pt idx="100">
                  <c:v>0.33206940000000007</c:v>
                </c:pt>
                <c:pt idx="101">
                  <c:v>0.22306440000000002</c:v>
                </c:pt>
                <c:pt idx="102">
                  <c:v>0.48837660000000016</c:v>
                </c:pt>
                <c:pt idx="103">
                  <c:v>0.50649639999999985</c:v>
                </c:pt>
                <c:pt idx="104">
                  <c:v>1.3010979999999999</c:v>
                </c:pt>
                <c:pt idx="105">
                  <c:v>1.282597</c:v>
                </c:pt>
                <c:pt idx="106">
                  <c:v>0.91123580000000004</c:v>
                </c:pt>
                <c:pt idx="107">
                  <c:v>1.2441639999999998</c:v>
                </c:pt>
                <c:pt idx="108">
                  <c:v>1.0354039999999998</c:v>
                </c:pt>
                <c:pt idx="109">
                  <c:v>1.5870089999999999</c:v>
                </c:pt>
                <c:pt idx="110">
                  <c:v>1.9701960000000001</c:v>
                </c:pt>
                <c:pt idx="111">
                  <c:v>2.048492</c:v>
                </c:pt>
                <c:pt idx="112">
                  <c:v>1.25885</c:v>
                </c:pt>
                <c:pt idx="113">
                  <c:v>1.2433049999999999</c:v>
                </c:pt>
                <c:pt idx="114">
                  <c:v>-3.3950800000000003E-2</c:v>
                </c:pt>
                <c:pt idx="115">
                  <c:v>-2.705956</c:v>
                </c:pt>
                <c:pt idx="116">
                  <c:v>-4.7751429999999999</c:v>
                </c:pt>
                <c:pt idx="117">
                  <c:v>-5.2926060000000001</c:v>
                </c:pt>
                <c:pt idx="118">
                  <c:v>-5.2169799999999995</c:v>
                </c:pt>
                <c:pt idx="119">
                  <c:v>-4.6282769999999989</c:v>
                </c:pt>
                <c:pt idx="120">
                  <c:v>-4.0080070000000001</c:v>
                </c:pt>
                <c:pt idx="121">
                  <c:v>-3.4230230000000001</c:v>
                </c:pt>
                <c:pt idx="122">
                  <c:v>-3.1482700000000001</c:v>
                </c:pt>
                <c:pt idx="123">
                  <c:v>-2.9121399999999995</c:v>
                </c:pt>
                <c:pt idx="124">
                  <c:v>-3.1672479999999998</c:v>
                </c:pt>
                <c:pt idx="125">
                  <c:v>-3.1803129999999999</c:v>
                </c:pt>
                <c:pt idx="126">
                  <c:v>-2.916240999999999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Emp</c:v>
                </c:pt>
              </c:strCache>
            </c:strRef>
          </c:tx>
          <c:spPr>
            <a:ln w="25400">
              <a:solidFill>
                <a:srgbClr val="FF99CC"/>
              </a:solidFill>
              <a:prstDash val="lgDash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C$2:$C$128</c:f>
              <c:numCache>
                <c:formatCode>General</c:formatCode>
                <c:ptCount val="127"/>
                <c:pt idx="0">
                  <c:v>2.3685459999999994</c:v>
                </c:pt>
                <c:pt idx="1">
                  <c:v>1.4867779999999999</c:v>
                </c:pt>
                <c:pt idx="2">
                  <c:v>0.66986080000000015</c:v>
                </c:pt>
                <c:pt idx="3">
                  <c:v>1.0859489999999998</c:v>
                </c:pt>
                <c:pt idx="4">
                  <c:v>1.2056349999999998</c:v>
                </c:pt>
                <c:pt idx="5">
                  <c:v>1.1761670000000002</c:v>
                </c:pt>
                <c:pt idx="6">
                  <c:v>1.1094089999999999</c:v>
                </c:pt>
                <c:pt idx="7">
                  <c:v>0.39615630000000007</c:v>
                </c:pt>
                <c:pt idx="8">
                  <c:v>-0.57296749999999996</c:v>
                </c:pt>
                <c:pt idx="9">
                  <c:v>-1.393127</c:v>
                </c:pt>
                <c:pt idx="10">
                  <c:v>-2.4657249999999999</c:v>
                </c:pt>
                <c:pt idx="11">
                  <c:v>-3.404522</c:v>
                </c:pt>
                <c:pt idx="12">
                  <c:v>-3.5696979999999998</c:v>
                </c:pt>
                <c:pt idx="13">
                  <c:v>-3.2167429999999997</c:v>
                </c:pt>
                <c:pt idx="14">
                  <c:v>-2.6277539999999999</c:v>
                </c:pt>
                <c:pt idx="15">
                  <c:v>-1.7193789999999998</c:v>
                </c:pt>
                <c:pt idx="16">
                  <c:v>-0.91962809999999995</c:v>
                </c:pt>
                <c:pt idx="17">
                  <c:v>-0.3533363000000001</c:v>
                </c:pt>
                <c:pt idx="18">
                  <c:v>6.275180000000001E-2</c:v>
                </c:pt>
                <c:pt idx="19">
                  <c:v>0.36029820000000001</c:v>
                </c:pt>
                <c:pt idx="20">
                  <c:v>0.44193270000000001</c:v>
                </c:pt>
                <c:pt idx="21">
                  <c:v>0.53853989999999996</c:v>
                </c:pt>
                <c:pt idx="22">
                  <c:v>0.49266820000000006</c:v>
                </c:pt>
                <c:pt idx="23">
                  <c:v>0.4454613</c:v>
                </c:pt>
                <c:pt idx="24">
                  <c:v>0.21324160000000003</c:v>
                </c:pt>
                <c:pt idx="25">
                  <c:v>-9.1362000000000027E-2</c:v>
                </c:pt>
                <c:pt idx="26">
                  <c:v>-0.24452209999999999</c:v>
                </c:pt>
                <c:pt idx="27">
                  <c:v>-0.23708340000000003</c:v>
                </c:pt>
                <c:pt idx="28">
                  <c:v>-0.26693340000000004</c:v>
                </c:pt>
                <c:pt idx="29">
                  <c:v>-0.110054</c:v>
                </c:pt>
                <c:pt idx="30">
                  <c:v>-8.5831000000000032E-3</c:v>
                </c:pt>
                <c:pt idx="31">
                  <c:v>0.32548900000000014</c:v>
                </c:pt>
                <c:pt idx="32">
                  <c:v>0.48570630000000004</c:v>
                </c:pt>
                <c:pt idx="33">
                  <c:v>0.75101850000000003</c:v>
                </c:pt>
                <c:pt idx="34">
                  <c:v>0.92468260000000002</c:v>
                </c:pt>
                <c:pt idx="35">
                  <c:v>1.2367249999999999</c:v>
                </c:pt>
                <c:pt idx="36">
                  <c:v>1.5222549999999999</c:v>
                </c:pt>
                <c:pt idx="37">
                  <c:v>1.556206</c:v>
                </c:pt>
                <c:pt idx="38">
                  <c:v>1.4023779999999999</c:v>
                </c:pt>
                <c:pt idx="39">
                  <c:v>1.4974589999999999</c:v>
                </c:pt>
                <c:pt idx="40">
                  <c:v>1.822948</c:v>
                </c:pt>
                <c:pt idx="41">
                  <c:v>1.8391609999999998</c:v>
                </c:pt>
                <c:pt idx="42">
                  <c:v>1.4048579999999999</c:v>
                </c:pt>
                <c:pt idx="43">
                  <c:v>0.75435640000000004</c:v>
                </c:pt>
                <c:pt idx="44">
                  <c:v>5.4359400000000009E-2</c:v>
                </c:pt>
                <c:pt idx="45">
                  <c:v>-0.6545067</c:v>
                </c:pt>
                <c:pt idx="46">
                  <c:v>-0.93650820000000001</c:v>
                </c:pt>
                <c:pt idx="47">
                  <c:v>-1.2095449999999999</c:v>
                </c:pt>
                <c:pt idx="48">
                  <c:v>-1.4890669999999997</c:v>
                </c:pt>
                <c:pt idx="49">
                  <c:v>-1.5516279999999998</c:v>
                </c:pt>
                <c:pt idx="50">
                  <c:v>-1.651192</c:v>
                </c:pt>
                <c:pt idx="51">
                  <c:v>-1.637173</c:v>
                </c:pt>
                <c:pt idx="52">
                  <c:v>-1.4417649999999997</c:v>
                </c:pt>
                <c:pt idx="53">
                  <c:v>-1.3245580000000001</c:v>
                </c:pt>
                <c:pt idx="54">
                  <c:v>-1.1514659999999999</c:v>
                </c:pt>
                <c:pt idx="55">
                  <c:v>-0.93622209999999983</c:v>
                </c:pt>
                <c:pt idx="56">
                  <c:v>-0.67949300000000012</c:v>
                </c:pt>
                <c:pt idx="57">
                  <c:v>-0.27093890000000004</c:v>
                </c:pt>
                <c:pt idx="58">
                  <c:v>6.3133200000000014E-2</c:v>
                </c:pt>
                <c:pt idx="59">
                  <c:v>0.29897690000000016</c:v>
                </c:pt>
                <c:pt idx="60">
                  <c:v>0.46386720000000004</c:v>
                </c:pt>
                <c:pt idx="61">
                  <c:v>0.25997160000000002</c:v>
                </c:pt>
                <c:pt idx="62">
                  <c:v>8.2492799999999991E-2</c:v>
                </c:pt>
                <c:pt idx="63">
                  <c:v>-5.9127800000000001E-2</c:v>
                </c:pt>
                <c:pt idx="64">
                  <c:v>-0.24890900000000002</c:v>
                </c:pt>
                <c:pt idx="65">
                  <c:v>-0.19664760000000001</c:v>
                </c:pt>
                <c:pt idx="66">
                  <c:v>-0.19941330000000002</c:v>
                </c:pt>
                <c:pt idx="67">
                  <c:v>-0.22134780000000001</c:v>
                </c:pt>
                <c:pt idx="68">
                  <c:v>-0.21238330000000002</c:v>
                </c:pt>
                <c:pt idx="69">
                  <c:v>-0.1105309</c:v>
                </c:pt>
                <c:pt idx="70">
                  <c:v>-0.13341900000000004</c:v>
                </c:pt>
                <c:pt idx="71">
                  <c:v>7.8296700000000011E-2</c:v>
                </c:pt>
                <c:pt idx="72">
                  <c:v>0.116539</c:v>
                </c:pt>
                <c:pt idx="73">
                  <c:v>0.19350049999999999</c:v>
                </c:pt>
                <c:pt idx="74">
                  <c:v>0.23078920000000003</c:v>
                </c:pt>
                <c:pt idx="75">
                  <c:v>0.33483510000000005</c:v>
                </c:pt>
                <c:pt idx="76">
                  <c:v>0.45709610000000001</c:v>
                </c:pt>
                <c:pt idx="77">
                  <c:v>0.65336229999999984</c:v>
                </c:pt>
                <c:pt idx="78">
                  <c:v>0.81577299999999997</c:v>
                </c:pt>
                <c:pt idx="79">
                  <c:v>1.1359209999999997</c:v>
                </c:pt>
                <c:pt idx="80">
                  <c:v>1.3943669999999999</c:v>
                </c:pt>
                <c:pt idx="81">
                  <c:v>1.6801830000000002</c:v>
                </c:pt>
                <c:pt idx="82">
                  <c:v>1.5998839999999999</c:v>
                </c:pt>
                <c:pt idx="83">
                  <c:v>1.5686039999999999</c:v>
                </c:pt>
                <c:pt idx="84">
                  <c:v>1.5013689999999997</c:v>
                </c:pt>
                <c:pt idx="85">
                  <c:v>1.0561939999999999</c:v>
                </c:pt>
                <c:pt idx="86">
                  <c:v>0.58765409999999996</c:v>
                </c:pt>
                <c:pt idx="87">
                  <c:v>-0.15516279999999999</c:v>
                </c:pt>
                <c:pt idx="88">
                  <c:v>-0.62742229999999999</c:v>
                </c:pt>
                <c:pt idx="89">
                  <c:v>-0.85210799999999998</c:v>
                </c:pt>
                <c:pt idx="90">
                  <c:v>-1.0427470000000001</c:v>
                </c:pt>
                <c:pt idx="91">
                  <c:v>-1.1311530000000001</c:v>
                </c:pt>
                <c:pt idx="92">
                  <c:v>-1.4029499999999997</c:v>
                </c:pt>
                <c:pt idx="93">
                  <c:v>-1.7247199999999998</c:v>
                </c:pt>
                <c:pt idx="94">
                  <c:v>-1.8450739999999999</c:v>
                </c:pt>
                <c:pt idx="95">
                  <c:v>-1.7595289999999997</c:v>
                </c:pt>
                <c:pt idx="96">
                  <c:v>-1.6332629999999999</c:v>
                </c:pt>
                <c:pt idx="97">
                  <c:v>-1.2564659999999999</c:v>
                </c:pt>
                <c:pt idx="98">
                  <c:v>-1.1828419999999999</c:v>
                </c:pt>
                <c:pt idx="99">
                  <c:v>-0.92859269999999994</c:v>
                </c:pt>
                <c:pt idx="100">
                  <c:v>-0.7771492000000001</c:v>
                </c:pt>
                <c:pt idx="101">
                  <c:v>-0.41618350000000004</c:v>
                </c:pt>
                <c:pt idx="102">
                  <c:v>-4.2438500000000004E-2</c:v>
                </c:pt>
                <c:pt idx="103">
                  <c:v>0.13799670000000003</c:v>
                </c:pt>
                <c:pt idx="104">
                  <c:v>0.58536529999999987</c:v>
                </c:pt>
                <c:pt idx="105">
                  <c:v>0.83770750000000005</c:v>
                </c:pt>
                <c:pt idx="106">
                  <c:v>1.0587689999999998</c:v>
                </c:pt>
                <c:pt idx="107">
                  <c:v>1.2519839999999998</c:v>
                </c:pt>
                <c:pt idx="108">
                  <c:v>1.5673639999999998</c:v>
                </c:pt>
                <c:pt idx="109">
                  <c:v>1.7703059999999999</c:v>
                </c:pt>
                <c:pt idx="110">
                  <c:v>1.7391199999999998</c:v>
                </c:pt>
                <c:pt idx="111">
                  <c:v>1.8478389999999998</c:v>
                </c:pt>
                <c:pt idx="112">
                  <c:v>1.8047329999999999</c:v>
                </c:pt>
                <c:pt idx="113">
                  <c:v>1.3932229999999999</c:v>
                </c:pt>
                <c:pt idx="114">
                  <c:v>0.77972410000000014</c:v>
                </c:pt>
                <c:pt idx="115">
                  <c:v>-0.48494340000000002</c:v>
                </c:pt>
                <c:pt idx="116">
                  <c:v>-2.2306439999999994</c:v>
                </c:pt>
                <c:pt idx="117">
                  <c:v>-3.7052149999999999</c:v>
                </c:pt>
                <c:pt idx="118">
                  <c:v>-4.5350070000000002</c:v>
                </c:pt>
                <c:pt idx="119">
                  <c:v>-5.0140379999999993</c:v>
                </c:pt>
                <c:pt idx="120">
                  <c:v>-5.1602359999999994</c:v>
                </c:pt>
                <c:pt idx="121">
                  <c:v>-4.7369000000000003</c:v>
                </c:pt>
                <c:pt idx="122">
                  <c:v>-4.8596380000000003</c:v>
                </c:pt>
                <c:pt idx="123">
                  <c:v>-4.7377589999999996</c:v>
                </c:pt>
                <c:pt idx="124">
                  <c:v>-4.4804570000000004</c:v>
                </c:pt>
                <c:pt idx="125">
                  <c:v>-4.1899680000000004</c:v>
                </c:pt>
                <c:pt idx="126">
                  <c:v>-4.0805819999999988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D$2:$D$128</c:f>
              <c:numCache>
                <c:formatCode>General</c:formatCode>
                <c:ptCount val="12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2978688"/>
        <c:axId val="123004032"/>
      </c:scatterChart>
      <c:valAx>
        <c:axId val="122978688"/>
        <c:scaling>
          <c:orientation val="minMax"/>
          <c:max val="2012"/>
          <c:min val="1980"/>
        </c:scaling>
        <c:delete val="0"/>
        <c:axPos val="b"/>
        <c:numFmt formatCode="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23004032"/>
        <c:crossesAt val="-100"/>
        <c:crossBetween val="midCat"/>
      </c:valAx>
      <c:valAx>
        <c:axId val="123004032"/>
        <c:scaling>
          <c:orientation val="minMax"/>
          <c:max val="3"/>
          <c:min val="-5.5"/>
        </c:scaling>
        <c:delete val="0"/>
        <c:axPos val="l"/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deviation from trend (%)</a:t>
                </a:r>
              </a:p>
            </c:rich>
          </c:tx>
          <c:layout>
            <c:manualLayout>
              <c:xMode val="edge"/>
              <c:yMode val="edge"/>
              <c:x val="1.2880562060889937E-2"/>
              <c:y val="0.16344086021505377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22978688"/>
        <c:crosses val="autoZero"/>
        <c:crossBetween val="midCat"/>
        <c:majorUnit val="1.5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690866510538651"/>
          <c:y val="7.7419354838709722E-2"/>
          <c:w val="0.80093676814988291"/>
          <c:h val="0.76129032258064544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</c:v>
                </c:pt>
              </c:strCache>
            </c:strRef>
          </c:tx>
          <c:spPr>
            <a:ln w="25400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B$2:$B$128</c:f>
              <c:numCache>
                <c:formatCode>General</c:formatCode>
                <c:ptCount val="127"/>
                <c:pt idx="0">
                  <c:v>2.0829200000000001</c:v>
                </c:pt>
                <c:pt idx="1">
                  <c:v>-0.51288599999999984</c:v>
                </c:pt>
                <c:pt idx="2">
                  <c:v>-1.2091639999999997</c:v>
                </c:pt>
                <c:pt idx="3">
                  <c:v>0.11787410000000001</c:v>
                </c:pt>
                <c:pt idx="4">
                  <c:v>1.6702650000000001</c:v>
                </c:pt>
                <c:pt idx="5">
                  <c:v>0.35696030000000006</c:v>
                </c:pt>
                <c:pt idx="6">
                  <c:v>1.0379789999999998</c:v>
                </c:pt>
                <c:pt idx="7">
                  <c:v>-0.76322559999999995</c:v>
                </c:pt>
                <c:pt idx="8">
                  <c:v>-2.9984469999999996</c:v>
                </c:pt>
                <c:pt idx="9">
                  <c:v>-3.0767439999999997</c:v>
                </c:pt>
                <c:pt idx="10">
                  <c:v>-4.1250229999999988</c:v>
                </c:pt>
                <c:pt idx="11">
                  <c:v>-4.7595020000000003</c:v>
                </c:pt>
                <c:pt idx="12">
                  <c:v>-4.2882920000000011</c:v>
                </c:pt>
                <c:pt idx="13">
                  <c:v>-2.879046999999999</c:v>
                </c:pt>
                <c:pt idx="14">
                  <c:v>-1.7848009999999999</c:v>
                </c:pt>
                <c:pt idx="15">
                  <c:v>-0.63819890000000012</c:v>
                </c:pt>
                <c:pt idx="16">
                  <c:v>0.35066600000000003</c:v>
                </c:pt>
                <c:pt idx="17">
                  <c:v>1.103497</c:v>
                </c:pt>
                <c:pt idx="18">
                  <c:v>1.0938639999999997</c:v>
                </c:pt>
                <c:pt idx="19">
                  <c:v>0.9158134</c:v>
                </c:pt>
                <c:pt idx="20">
                  <c:v>0.85821150000000002</c:v>
                </c:pt>
                <c:pt idx="21">
                  <c:v>0.7036209000000001</c:v>
                </c:pt>
                <c:pt idx="22">
                  <c:v>1.2595179999999999</c:v>
                </c:pt>
                <c:pt idx="23">
                  <c:v>1.0292049999999997</c:v>
                </c:pt>
                <c:pt idx="24">
                  <c:v>1.0093689999999997</c:v>
                </c:pt>
                <c:pt idx="25">
                  <c:v>0.44727329999999998</c:v>
                </c:pt>
                <c:pt idx="26">
                  <c:v>0.45871730000000005</c:v>
                </c:pt>
                <c:pt idx="27">
                  <c:v>1.0776500000000001E-2</c:v>
                </c:pt>
                <c:pt idx="28">
                  <c:v>-0.34837720000000005</c:v>
                </c:pt>
                <c:pt idx="29">
                  <c:v>-0.18234250000000002</c:v>
                </c:pt>
                <c:pt idx="30">
                  <c:v>-0.18806460000000003</c:v>
                </c:pt>
                <c:pt idx="31">
                  <c:v>0.66356660000000001</c:v>
                </c:pt>
                <c:pt idx="32">
                  <c:v>0.35915370000000002</c:v>
                </c:pt>
                <c:pt idx="33">
                  <c:v>0.84304810000000008</c:v>
                </c:pt>
                <c:pt idx="34">
                  <c:v>0.59490199999999993</c:v>
                </c:pt>
                <c:pt idx="35">
                  <c:v>1.187038</c:v>
                </c:pt>
                <c:pt idx="36">
                  <c:v>1.4167789999999998</c:v>
                </c:pt>
                <c:pt idx="37">
                  <c:v>1.4882089999999999</c:v>
                </c:pt>
                <c:pt idx="38">
                  <c:v>1.6318319999999997</c:v>
                </c:pt>
                <c:pt idx="39">
                  <c:v>1.230335</c:v>
                </c:pt>
                <c:pt idx="40">
                  <c:v>1.6727449999999999</c:v>
                </c:pt>
                <c:pt idx="41">
                  <c:v>1.49231</c:v>
                </c:pt>
                <c:pt idx="42">
                  <c:v>0.92811580000000005</c:v>
                </c:pt>
                <c:pt idx="43">
                  <c:v>-0.50716399999999973</c:v>
                </c:pt>
                <c:pt idx="44">
                  <c:v>-1.5445709999999999</c:v>
                </c:pt>
                <c:pt idx="45">
                  <c:v>-1.4290809999999998</c:v>
                </c:pt>
                <c:pt idx="46">
                  <c:v>-1.5748979999999999</c:v>
                </c:pt>
                <c:pt idx="47">
                  <c:v>-1.7635349999999999</c:v>
                </c:pt>
                <c:pt idx="48">
                  <c:v>-1.2689589999999999</c:v>
                </c:pt>
                <c:pt idx="49">
                  <c:v>-0.82855219999999985</c:v>
                </c:pt>
                <c:pt idx="50">
                  <c:v>-0.43907170000000006</c:v>
                </c:pt>
                <c:pt idx="51">
                  <c:v>-5.1784500000000004E-2</c:v>
                </c:pt>
                <c:pt idx="52">
                  <c:v>-0.54855349999999992</c:v>
                </c:pt>
                <c:pt idx="53">
                  <c:v>-0.61464310000000011</c:v>
                </c:pt>
                <c:pt idx="54">
                  <c:v>-0.8168221</c:v>
                </c:pt>
                <c:pt idx="55">
                  <c:v>-0.2541542</c:v>
                </c:pt>
                <c:pt idx="56">
                  <c:v>-5.7029700000000003E-2</c:v>
                </c:pt>
                <c:pt idx="57">
                  <c:v>0.50830839999999988</c:v>
                </c:pt>
                <c:pt idx="58">
                  <c:v>0.33578870000000011</c:v>
                </c:pt>
                <c:pt idx="59">
                  <c:v>0.60596470000000002</c:v>
                </c:pt>
                <c:pt idx="60">
                  <c:v>-2.6703000000000005E-3</c:v>
                </c:pt>
                <c:pt idx="61">
                  <c:v>-0.66175460000000008</c:v>
                </c:pt>
                <c:pt idx="62">
                  <c:v>-0.71926120000000004</c:v>
                </c:pt>
                <c:pt idx="63">
                  <c:v>-0.93832020000000005</c:v>
                </c:pt>
                <c:pt idx="64">
                  <c:v>-1.1875150000000001</c:v>
                </c:pt>
                <c:pt idx="65">
                  <c:v>-0.42362210000000006</c:v>
                </c:pt>
                <c:pt idx="66">
                  <c:v>-0.52204130000000004</c:v>
                </c:pt>
                <c:pt idx="67">
                  <c:v>-0.41427610000000004</c:v>
                </c:pt>
                <c:pt idx="68">
                  <c:v>-0.63638689999999998</c:v>
                </c:pt>
                <c:pt idx="69">
                  <c:v>-0.16002659999999996</c:v>
                </c:pt>
                <c:pt idx="70">
                  <c:v>8.7928800000000015E-2</c:v>
                </c:pt>
                <c:pt idx="71">
                  <c:v>-0.14781950000000002</c:v>
                </c:pt>
                <c:pt idx="72">
                  <c:v>-0.20380019999999999</c:v>
                </c:pt>
                <c:pt idx="73">
                  <c:v>-0.2985001000000001</c:v>
                </c:pt>
                <c:pt idx="74">
                  <c:v>3.2615700000000004E-2</c:v>
                </c:pt>
                <c:pt idx="75">
                  <c:v>0.78248980000000001</c:v>
                </c:pt>
                <c:pt idx="76">
                  <c:v>0.72107319999999997</c:v>
                </c:pt>
                <c:pt idx="77">
                  <c:v>0.57277679999999997</c:v>
                </c:pt>
                <c:pt idx="78">
                  <c:v>0.93402859999999999</c:v>
                </c:pt>
                <c:pt idx="79">
                  <c:v>1.836967</c:v>
                </c:pt>
                <c:pt idx="80">
                  <c:v>1.250362</c:v>
                </c:pt>
                <c:pt idx="81">
                  <c:v>2.3630140000000002</c:v>
                </c:pt>
                <c:pt idx="82">
                  <c:v>1.657867</c:v>
                </c:pt>
                <c:pt idx="83">
                  <c:v>1.4864919999999997</c:v>
                </c:pt>
                <c:pt idx="84">
                  <c:v>0.42066570000000003</c:v>
                </c:pt>
                <c:pt idx="85">
                  <c:v>0.35800930000000003</c:v>
                </c:pt>
                <c:pt idx="86">
                  <c:v>-0.61492919999999995</c:v>
                </c:pt>
                <c:pt idx="87">
                  <c:v>-0.94909670000000002</c:v>
                </c:pt>
                <c:pt idx="88">
                  <c:v>-0.77123640000000004</c:v>
                </c:pt>
                <c:pt idx="89">
                  <c:v>-0.90570450000000002</c:v>
                </c:pt>
                <c:pt idx="90">
                  <c:v>-1.0593409999999999</c:v>
                </c:pt>
                <c:pt idx="91">
                  <c:v>-1.6816139999999999</c:v>
                </c:pt>
                <c:pt idx="92">
                  <c:v>-1.920509</c:v>
                </c:pt>
                <c:pt idx="93">
                  <c:v>-1.7299649999999998</c:v>
                </c:pt>
                <c:pt idx="94">
                  <c:v>-0.74777600000000011</c:v>
                </c:pt>
                <c:pt idx="95">
                  <c:v>-0.49304960000000003</c:v>
                </c:pt>
                <c:pt idx="96">
                  <c:v>-0.4746437</c:v>
                </c:pt>
                <c:pt idx="97">
                  <c:v>-0.46100620000000003</c:v>
                </c:pt>
                <c:pt idx="98">
                  <c:v>-0.33388140000000016</c:v>
                </c:pt>
                <c:pt idx="99">
                  <c:v>-0.1170158</c:v>
                </c:pt>
                <c:pt idx="100">
                  <c:v>0.33206940000000007</c:v>
                </c:pt>
                <c:pt idx="101">
                  <c:v>0.22306440000000002</c:v>
                </c:pt>
                <c:pt idx="102">
                  <c:v>0.48837660000000016</c:v>
                </c:pt>
                <c:pt idx="103">
                  <c:v>0.50649639999999985</c:v>
                </c:pt>
                <c:pt idx="104">
                  <c:v>1.3010979999999999</c:v>
                </c:pt>
                <c:pt idx="105">
                  <c:v>1.282597</c:v>
                </c:pt>
                <c:pt idx="106">
                  <c:v>0.91123580000000004</c:v>
                </c:pt>
                <c:pt idx="107">
                  <c:v>1.2441639999999998</c:v>
                </c:pt>
                <c:pt idx="108">
                  <c:v>1.0354039999999998</c:v>
                </c:pt>
                <c:pt idx="109">
                  <c:v>1.5870089999999999</c:v>
                </c:pt>
                <c:pt idx="110">
                  <c:v>1.9701960000000001</c:v>
                </c:pt>
                <c:pt idx="111">
                  <c:v>2.048492</c:v>
                </c:pt>
                <c:pt idx="112">
                  <c:v>1.25885</c:v>
                </c:pt>
                <c:pt idx="113">
                  <c:v>1.2433049999999999</c:v>
                </c:pt>
                <c:pt idx="114">
                  <c:v>-3.3950800000000003E-2</c:v>
                </c:pt>
                <c:pt idx="115">
                  <c:v>-2.705956</c:v>
                </c:pt>
                <c:pt idx="116">
                  <c:v>-4.7751429999999999</c:v>
                </c:pt>
                <c:pt idx="117">
                  <c:v>-5.2926060000000001</c:v>
                </c:pt>
                <c:pt idx="118">
                  <c:v>-5.2169799999999995</c:v>
                </c:pt>
                <c:pt idx="119">
                  <c:v>-4.6282769999999989</c:v>
                </c:pt>
                <c:pt idx="120">
                  <c:v>-4.0080070000000001</c:v>
                </c:pt>
                <c:pt idx="121">
                  <c:v>-3.4230230000000001</c:v>
                </c:pt>
                <c:pt idx="122">
                  <c:v>-3.1482700000000001</c:v>
                </c:pt>
                <c:pt idx="123">
                  <c:v>-2.9121399999999995</c:v>
                </c:pt>
                <c:pt idx="124">
                  <c:v>-3.1672479999999998</c:v>
                </c:pt>
                <c:pt idx="125">
                  <c:v>-3.1803129999999999</c:v>
                </c:pt>
                <c:pt idx="126">
                  <c:v>-2.916240999999999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Hrs</c:v>
                </c:pt>
              </c:strCache>
            </c:strRef>
          </c:tx>
          <c:spPr>
            <a:ln w="25400">
              <a:solidFill>
                <a:srgbClr val="FF99CC"/>
              </a:solidFill>
              <a:prstDash val="lgDash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C$2:$C$128</c:f>
              <c:numCache>
                <c:formatCode>General</c:formatCode>
                <c:ptCount val="127"/>
                <c:pt idx="0">
                  <c:v>0.2650499</c:v>
                </c:pt>
                <c:pt idx="1">
                  <c:v>-1.095915</c:v>
                </c:pt>
                <c:pt idx="2">
                  <c:v>-1.1213059999999999</c:v>
                </c:pt>
                <c:pt idx="3">
                  <c:v>0.2733946000000001</c:v>
                </c:pt>
                <c:pt idx="4">
                  <c:v>0.39615630000000007</c:v>
                </c:pt>
                <c:pt idx="5">
                  <c:v>0.75585840000000015</c:v>
                </c:pt>
                <c:pt idx="6">
                  <c:v>0.10037420000000001</c:v>
                </c:pt>
                <c:pt idx="7">
                  <c:v>-0.99921229999999983</c:v>
                </c:pt>
                <c:pt idx="8">
                  <c:v>-2.9039619999999999</c:v>
                </c:pt>
                <c:pt idx="9">
                  <c:v>-1.7524959999999998</c:v>
                </c:pt>
                <c:pt idx="10">
                  <c:v>-1.9937279999999999</c:v>
                </c:pt>
                <c:pt idx="11">
                  <c:v>-2.3424629999999995</c:v>
                </c:pt>
                <c:pt idx="12">
                  <c:v>-1.348543</c:v>
                </c:pt>
                <c:pt idx="13">
                  <c:v>-0.13206010000000001</c:v>
                </c:pt>
                <c:pt idx="14">
                  <c:v>0.89006419999999986</c:v>
                </c:pt>
                <c:pt idx="15">
                  <c:v>1.1548520000000002</c:v>
                </c:pt>
                <c:pt idx="16">
                  <c:v>1.578236</c:v>
                </c:pt>
                <c:pt idx="17">
                  <c:v>1.182604</c:v>
                </c:pt>
                <c:pt idx="18">
                  <c:v>0.62420370000000003</c:v>
                </c:pt>
                <c:pt idx="19">
                  <c:v>0.31514170000000002</c:v>
                </c:pt>
                <c:pt idx="20">
                  <c:v>-0.32005310000000003</c:v>
                </c:pt>
                <c:pt idx="21">
                  <c:v>4.1246399999999996E-2</c:v>
                </c:pt>
                <c:pt idx="22">
                  <c:v>7.8368199999999999E-2</c:v>
                </c:pt>
                <c:pt idx="23">
                  <c:v>0.53265090000000004</c:v>
                </c:pt>
                <c:pt idx="24">
                  <c:v>0.25796890000000006</c:v>
                </c:pt>
                <c:pt idx="25">
                  <c:v>-7.5579000000000002E-3</c:v>
                </c:pt>
                <c:pt idx="26">
                  <c:v>-1.719E-2</c:v>
                </c:pt>
                <c:pt idx="27">
                  <c:v>-1.6450900000000001E-2</c:v>
                </c:pt>
                <c:pt idx="28">
                  <c:v>0.6477594000000001</c:v>
                </c:pt>
                <c:pt idx="29">
                  <c:v>0.3448963000000001</c:v>
                </c:pt>
                <c:pt idx="30">
                  <c:v>0.29788020000000009</c:v>
                </c:pt>
                <c:pt idx="31">
                  <c:v>0.58794020000000002</c:v>
                </c:pt>
                <c:pt idx="32">
                  <c:v>0.56385990000000008</c:v>
                </c:pt>
                <c:pt idx="33">
                  <c:v>0.55046079999999986</c:v>
                </c:pt>
                <c:pt idx="34">
                  <c:v>0.46548840000000008</c:v>
                </c:pt>
                <c:pt idx="35">
                  <c:v>0.5514621999999999</c:v>
                </c:pt>
                <c:pt idx="36">
                  <c:v>0.80630780000000002</c:v>
                </c:pt>
                <c:pt idx="37">
                  <c:v>0.4978895000000001</c:v>
                </c:pt>
                <c:pt idx="38">
                  <c:v>0.19073490000000001</c:v>
                </c:pt>
                <c:pt idx="39">
                  <c:v>-0.28173919999999997</c:v>
                </c:pt>
                <c:pt idx="40">
                  <c:v>-0.43106080000000008</c:v>
                </c:pt>
                <c:pt idx="41">
                  <c:v>-0.34029480000000001</c:v>
                </c:pt>
                <c:pt idx="42">
                  <c:v>-0.58653349999999982</c:v>
                </c:pt>
                <c:pt idx="43">
                  <c:v>-1.1744500000000002</c:v>
                </c:pt>
                <c:pt idx="44">
                  <c:v>-1.6952039999999999</c:v>
                </c:pt>
                <c:pt idx="45">
                  <c:v>-1.40028</c:v>
                </c:pt>
                <c:pt idx="46">
                  <c:v>-0.62608719999999984</c:v>
                </c:pt>
                <c:pt idx="47">
                  <c:v>-0.52583219999999986</c:v>
                </c:pt>
                <c:pt idx="48">
                  <c:v>-0.51965709999999998</c:v>
                </c:pt>
                <c:pt idx="49">
                  <c:v>-3.3712399999999997E-2</c:v>
                </c:pt>
                <c:pt idx="50">
                  <c:v>-0.37324430000000003</c:v>
                </c:pt>
                <c:pt idx="51">
                  <c:v>-0.31137470000000012</c:v>
                </c:pt>
                <c:pt idx="52">
                  <c:v>-9.1600400000000026E-2</c:v>
                </c:pt>
                <c:pt idx="53">
                  <c:v>0.20585059999999997</c:v>
                </c:pt>
                <c:pt idx="54">
                  <c:v>0.17859940000000002</c:v>
                </c:pt>
                <c:pt idx="55">
                  <c:v>0.39579870000000006</c:v>
                </c:pt>
                <c:pt idx="56">
                  <c:v>0.2942801000000001</c:v>
                </c:pt>
                <c:pt idx="57">
                  <c:v>1.2419699999999998</c:v>
                </c:pt>
                <c:pt idx="58">
                  <c:v>0.99487300000000001</c:v>
                </c:pt>
                <c:pt idx="59">
                  <c:v>1.155853</c:v>
                </c:pt>
                <c:pt idx="60">
                  <c:v>0.76694490000000015</c:v>
                </c:pt>
                <c:pt idx="61">
                  <c:v>-0.42018890000000009</c:v>
                </c:pt>
                <c:pt idx="62">
                  <c:v>-0.55418009999999984</c:v>
                </c:pt>
                <c:pt idx="63">
                  <c:v>-0.68120959999999997</c:v>
                </c:pt>
                <c:pt idx="64">
                  <c:v>-1.7795559999999999</c:v>
                </c:pt>
                <c:pt idx="65">
                  <c:v>-0.18725400000000003</c:v>
                </c:pt>
                <c:pt idx="66">
                  <c:v>0.11022090000000001</c:v>
                </c:pt>
                <c:pt idx="67">
                  <c:v>0.17557139999999999</c:v>
                </c:pt>
                <c:pt idx="68">
                  <c:v>0.33168790000000009</c:v>
                </c:pt>
                <c:pt idx="69">
                  <c:v>0.57938100000000003</c:v>
                </c:pt>
                <c:pt idx="70">
                  <c:v>0.3596544000000001</c:v>
                </c:pt>
                <c:pt idx="71">
                  <c:v>1.0324</c:v>
                </c:pt>
                <c:pt idx="72">
                  <c:v>0.76093670000000002</c:v>
                </c:pt>
                <c:pt idx="73">
                  <c:v>2.0003300000000005E-2</c:v>
                </c:pt>
                <c:pt idx="74">
                  <c:v>1.31369E-2</c:v>
                </c:pt>
                <c:pt idx="75">
                  <c:v>0.25982860000000008</c:v>
                </c:pt>
                <c:pt idx="76">
                  <c:v>0.11498929999999999</c:v>
                </c:pt>
                <c:pt idx="77">
                  <c:v>0.22203919999999999</c:v>
                </c:pt>
                <c:pt idx="78">
                  <c:v>0.66039560000000008</c:v>
                </c:pt>
                <c:pt idx="79">
                  <c:v>0.62382219999999999</c:v>
                </c:pt>
                <c:pt idx="80">
                  <c:v>0.99594590000000005</c:v>
                </c:pt>
                <c:pt idx="81">
                  <c:v>0.80952639999999987</c:v>
                </c:pt>
                <c:pt idx="82">
                  <c:v>0.46229360000000003</c:v>
                </c:pt>
                <c:pt idx="83">
                  <c:v>-0.13279910000000003</c:v>
                </c:pt>
                <c:pt idx="84">
                  <c:v>-0.73776249999999999</c:v>
                </c:pt>
                <c:pt idx="85">
                  <c:v>-1.0253429999999999</c:v>
                </c:pt>
                <c:pt idx="86">
                  <c:v>-0.99437239999999993</c:v>
                </c:pt>
                <c:pt idx="87">
                  <c:v>-1.39029</c:v>
                </c:pt>
                <c:pt idx="88">
                  <c:v>-0.8897543</c:v>
                </c:pt>
                <c:pt idx="89">
                  <c:v>-0.15935900000000003</c:v>
                </c:pt>
                <c:pt idx="90">
                  <c:v>-0.43201450000000008</c:v>
                </c:pt>
                <c:pt idx="91">
                  <c:v>-0.55577750000000004</c:v>
                </c:pt>
                <c:pt idx="92">
                  <c:v>-0.77745910000000007</c:v>
                </c:pt>
                <c:pt idx="93">
                  <c:v>-1.0971070000000001</c:v>
                </c:pt>
                <c:pt idx="94">
                  <c:v>-0.93281269999999994</c:v>
                </c:pt>
                <c:pt idx="95">
                  <c:v>0.28915410000000002</c:v>
                </c:pt>
                <c:pt idx="96">
                  <c:v>0.75664520000000024</c:v>
                </c:pt>
                <c:pt idx="97">
                  <c:v>0.48260690000000006</c:v>
                </c:pt>
                <c:pt idx="98">
                  <c:v>0.36616330000000002</c:v>
                </c:pt>
                <c:pt idx="99">
                  <c:v>-0.24619099999999999</c:v>
                </c:pt>
                <c:pt idx="100">
                  <c:v>-0.20573140000000004</c:v>
                </c:pt>
                <c:pt idx="101">
                  <c:v>-0.66030029999999995</c:v>
                </c:pt>
                <c:pt idx="102">
                  <c:v>-0.4566669000000001</c:v>
                </c:pt>
                <c:pt idx="103">
                  <c:v>0.4022598</c:v>
                </c:pt>
                <c:pt idx="104">
                  <c:v>0.85225110000000004</c:v>
                </c:pt>
                <c:pt idx="105">
                  <c:v>0.90124609999999994</c:v>
                </c:pt>
                <c:pt idx="106">
                  <c:v>1.0381939999999998</c:v>
                </c:pt>
                <c:pt idx="107">
                  <c:v>0.69694520000000015</c:v>
                </c:pt>
                <c:pt idx="108">
                  <c:v>0.76096059999999999</c:v>
                </c:pt>
                <c:pt idx="109">
                  <c:v>1.0677339999999997</c:v>
                </c:pt>
                <c:pt idx="110">
                  <c:v>1.2121439999999999</c:v>
                </c:pt>
                <c:pt idx="111">
                  <c:v>0.95260140000000015</c:v>
                </c:pt>
                <c:pt idx="112">
                  <c:v>0.93548299999999973</c:v>
                </c:pt>
                <c:pt idx="113">
                  <c:v>0.67536830000000003</c:v>
                </c:pt>
                <c:pt idx="114">
                  <c:v>-7.4362800000000021E-2</c:v>
                </c:pt>
                <c:pt idx="115">
                  <c:v>-1.8220419999999999</c:v>
                </c:pt>
                <c:pt idx="116">
                  <c:v>-3.2623769999999999</c:v>
                </c:pt>
                <c:pt idx="117">
                  <c:v>-3.3638479999999995</c:v>
                </c:pt>
                <c:pt idx="118">
                  <c:v>-2.2064689999999993</c:v>
                </c:pt>
                <c:pt idx="119">
                  <c:v>-1.1451720000000001</c:v>
                </c:pt>
                <c:pt idx="120">
                  <c:v>-0.3406048000000001</c:v>
                </c:pt>
                <c:pt idx="121">
                  <c:v>0.86231229999999992</c:v>
                </c:pt>
                <c:pt idx="122">
                  <c:v>0.68337919999999996</c:v>
                </c:pt>
                <c:pt idx="123">
                  <c:v>0.82807540000000013</c:v>
                </c:pt>
                <c:pt idx="124">
                  <c:v>0.89175700000000002</c:v>
                </c:pt>
                <c:pt idx="125">
                  <c:v>1.197219</c:v>
                </c:pt>
                <c:pt idx="126">
                  <c:v>1.0189289999999998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D$2:$D$128</c:f>
              <c:numCache>
                <c:formatCode>General</c:formatCode>
                <c:ptCount val="12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6009984"/>
        <c:axId val="116015872"/>
      </c:scatterChart>
      <c:valAx>
        <c:axId val="116009984"/>
        <c:scaling>
          <c:orientation val="minMax"/>
          <c:max val="2012"/>
          <c:min val="1980"/>
        </c:scaling>
        <c:delete val="0"/>
        <c:axPos val="b"/>
        <c:numFmt formatCode="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16015872"/>
        <c:crossesAt val="-100"/>
        <c:crossBetween val="midCat"/>
      </c:valAx>
      <c:valAx>
        <c:axId val="116015872"/>
        <c:scaling>
          <c:orientation val="minMax"/>
          <c:max val="3"/>
          <c:min val="-6"/>
        </c:scaling>
        <c:delete val="0"/>
        <c:axPos val="l"/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deviation from trend (%)</a:t>
                </a:r>
              </a:p>
            </c:rich>
          </c:tx>
          <c:layout>
            <c:manualLayout>
              <c:xMode val="edge"/>
              <c:yMode val="edge"/>
              <c:x val="1.2880562060889937E-2"/>
              <c:y val="0.16344086021505377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16009984"/>
        <c:crosses val="autoZero"/>
        <c:crossBetween val="midCat"/>
        <c:majorUnit val="1.5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690866510538651"/>
          <c:y val="7.7419354838709722E-2"/>
          <c:w val="0.76229508196721307"/>
          <c:h val="0.76129032258064544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</c:v>
                </c:pt>
              </c:strCache>
            </c:strRef>
          </c:tx>
          <c:spPr>
            <a:ln w="25400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B$2:$B$128</c:f>
              <c:numCache>
                <c:formatCode>General</c:formatCode>
                <c:ptCount val="127"/>
                <c:pt idx="0">
                  <c:v>2.0829200000000001</c:v>
                </c:pt>
                <c:pt idx="1">
                  <c:v>-0.51288599999999984</c:v>
                </c:pt>
                <c:pt idx="2">
                  <c:v>-1.2091639999999997</c:v>
                </c:pt>
                <c:pt idx="3">
                  <c:v>0.11787410000000001</c:v>
                </c:pt>
                <c:pt idx="4">
                  <c:v>1.6702650000000001</c:v>
                </c:pt>
                <c:pt idx="5">
                  <c:v>0.35696030000000006</c:v>
                </c:pt>
                <c:pt idx="6">
                  <c:v>1.0379789999999998</c:v>
                </c:pt>
                <c:pt idx="7">
                  <c:v>-0.76322559999999995</c:v>
                </c:pt>
                <c:pt idx="8">
                  <c:v>-2.9984469999999996</c:v>
                </c:pt>
                <c:pt idx="9">
                  <c:v>-3.0767439999999997</c:v>
                </c:pt>
                <c:pt idx="10">
                  <c:v>-4.1250229999999988</c:v>
                </c:pt>
                <c:pt idx="11">
                  <c:v>-4.7595020000000003</c:v>
                </c:pt>
                <c:pt idx="12">
                  <c:v>-4.2882920000000011</c:v>
                </c:pt>
                <c:pt idx="13">
                  <c:v>-2.879046999999999</c:v>
                </c:pt>
                <c:pt idx="14">
                  <c:v>-1.7848009999999999</c:v>
                </c:pt>
                <c:pt idx="15">
                  <c:v>-0.63819890000000012</c:v>
                </c:pt>
                <c:pt idx="16">
                  <c:v>0.35066600000000003</c:v>
                </c:pt>
                <c:pt idx="17">
                  <c:v>1.103497</c:v>
                </c:pt>
                <c:pt idx="18">
                  <c:v>1.0938639999999997</c:v>
                </c:pt>
                <c:pt idx="19">
                  <c:v>0.9158134</c:v>
                </c:pt>
                <c:pt idx="20">
                  <c:v>0.85821150000000002</c:v>
                </c:pt>
                <c:pt idx="21">
                  <c:v>0.7036209000000001</c:v>
                </c:pt>
                <c:pt idx="22">
                  <c:v>1.2595179999999999</c:v>
                </c:pt>
                <c:pt idx="23">
                  <c:v>1.0292049999999997</c:v>
                </c:pt>
                <c:pt idx="24">
                  <c:v>1.0093689999999997</c:v>
                </c:pt>
                <c:pt idx="25">
                  <c:v>0.44727329999999998</c:v>
                </c:pt>
                <c:pt idx="26">
                  <c:v>0.45871730000000005</c:v>
                </c:pt>
                <c:pt idx="27">
                  <c:v>1.0776500000000001E-2</c:v>
                </c:pt>
                <c:pt idx="28">
                  <c:v>-0.34837720000000005</c:v>
                </c:pt>
                <c:pt idx="29">
                  <c:v>-0.18234250000000002</c:v>
                </c:pt>
                <c:pt idx="30">
                  <c:v>-0.18806460000000003</c:v>
                </c:pt>
                <c:pt idx="31">
                  <c:v>0.66356660000000001</c:v>
                </c:pt>
                <c:pt idx="32">
                  <c:v>0.35915370000000002</c:v>
                </c:pt>
                <c:pt idx="33">
                  <c:v>0.84304810000000008</c:v>
                </c:pt>
                <c:pt idx="34">
                  <c:v>0.59490199999999993</c:v>
                </c:pt>
                <c:pt idx="35">
                  <c:v>1.187038</c:v>
                </c:pt>
                <c:pt idx="36">
                  <c:v>1.4167789999999998</c:v>
                </c:pt>
                <c:pt idx="37">
                  <c:v>1.4882089999999999</c:v>
                </c:pt>
                <c:pt idx="38">
                  <c:v>1.6318319999999997</c:v>
                </c:pt>
                <c:pt idx="39">
                  <c:v>1.230335</c:v>
                </c:pt>
                <c:pt idx="40">
                  <c:v>1.6727449999999999</c:v>
                </c:pt>
                <c:pt idx="41">
                  <c:v>1.49231</c:v>
                </c:pt>
                <c:pt idx="42">
                  <c:v>0.92811580000000005</c:v>
                </c:pt>
                <c:pt idx="43">
                  <c:v>-0.50716399999999973</c:v>
                </c:pt>
                <c:pt idx="44">
                  <c:v>-1.5445709999999999</c:v>
                </c:pt>
                <c:pt idx="45">
                  <c:v>-1.4290809999999998</c:v>
                </c:pt>
                <c:pt idx="46">
                  <c:v>-1.5748979999999999</c:v>
                </c:pt>
                <c:pt idx="47">
                  <c:v>-1.7635349999999999</c:v>
                </c:pt>
                <c:pt idx="48">
                  <c:v>-1.2689589999999999</c:v>
                </c:pt>
                <c:pt idx="49">
                  <c:v>-0.82855219999999985</c:v>
                </c:pt>
                <c:pt idx="50">
                  <c:v>-0.43907170000000006</c:v>
                </c:pt>
                <c:pt idx="51">
                  <c:v>-5.1784500000000004E-2</c:v>
                </c:pt>
                <c:pt idx="52">
                  <c:v>-0.54855349999999992</c:v>
                </c:pt>
                <c:pt idx="53">
                  <c:v>-0.61464310000000011</c:v>
                </c:pt>
                <c:pt idx="54">
                  <c:v>-0.8168221</c:v>
                </c:pt>
                <c:pt idx="55">
                  <c:v>-0.2541542</c:v>
                </c:pt>
                <c:pt idx="56">
                  <c:v>-5.7029700000000003E-2</c:v>
                </c:pt>
                <c:pt idx="57">
                  <c:v>0.50830839999999988</c:v>
                </c:pt>
                <c:pt idx="58">
                  <c:v>0.33578870000000011</c:v>
                </c:pt>
                <c:pt idx="59">
                  <c:v>0.60596470000000002</c:v>
                </c:pt>
                <c:pt idx="60">
                  <c:v>-2.6703000000000005E-3</c:v>
                </c:pt>
                <c:pt idx="61">
                  <c:v>-0.66175460000000008</c:v>
                </c:pt>
                <c:pt idx="62">
                  <c:v>-0.71926120000000004</c:v>
                </c:pt>
                <c:pt idx="63">
                  <c:v>-0.93832020000000005</c:v>
                </c:pt>
                <c:pt idx="64">
                  <c:v>-1.1875150000000001</c:v>
                </c:pt>
                <c:pt idx="65">
                  <c:v>-0.42362210000000006</c:v>
                </c:pt>
                <c:pt idx="66">
                  <c:v>-0.52204130000000004</c:v>
                </c:pt>
                <c:pt idx="67">
                  <c:v>-0.41427610000000004</c:v>
                </c:pt>
                <c:pt idx="68">
                  <c:v>-0.63638689999999998</c:v>
                </c:pt>
                <c:pt idx="69">
                  <c:v>-0.16002659999999996</c:v>
                </c:pt>
                <c:pt idx="70">
                  <c:v>8.7928800000000015E-2</c:v>
                </c:pt>
                <c:pt idx="71">
                  <c:v>-0.14781950000000002</c:v>
                </c:pt>
                <c:pt idx="72">
                  <c:v>-0.20380019999999999</c:v>
                </c:pt>
                <c:pt idx="73">
                  <c:v>-0.2985001000000001</c:v>
                </c:pt>
                <c:pt idx="74">
                  <c:v>3.2615700000000004E-2</c:v>
                </c:pt>
                <c:pt idx="75">
                  <c:v>0.78248980000000001</c:v>
                </c:pt>
                <c:pt idx="76">
                  <c:v>0.72107319999999997</c:v>
                </c:pt>
                <c:pt idx="77">
                  <c:v>0.57277679999999997</c:v>
                </c:pt>
                <c:pt idx="78">
                  <c:v>0.93402859999999999</c:v>
                </c:pt>
                <c:pt idx="79">
                  <c:v>1.836967</c:v>
                </c:pt>
                <c:pt idx="80">
                  <c:v>1.250362</c:v>
                </c:pt>
                <c:pt idx="81">
                  <c:v>2.3630140000000002</c:v>
                </c:pt>
                <c:pt idx="82">
                  <c:v>1.657867</c:v>
                </c:pt>
                <c:pt idx="83">
                  <c:v>1.4864919999999997</c:v>
                </c:pt>
                <c:pt idx="84">
                  <c:v>0.42066570000000003</c:v>
                </c:pt>
                <c:pt idx="85">
                  <c:v>0.35800930000000003</c:v>
                </c:pt>
                <c:pt idx="86">
                  <c:v>-0.61492919999999995</c:v>
                </c:pt>
                <c:pt idx="87">
                  <c:v>-0.94909670000000002</c:v>
                </c:pt>
                <c:pt idx="88">
                  <c:v>-0.77123640000000004</c:v>
                </c:pt>
                <c:pt idx="89">
                  <c:v>-0.90570450000000002</c:v>
                </c:pt>
                <c:pt idx="90">
                  <c:v>-1.0593409999999999</c:v>
                </c:pt>
                <c:pt idx="91">
                  <c:v>-1.6816139999999999</c:v>
                </c:pt>
                <c:pt idx="92">
                  <c:v>-1.920509</c:v>
                </c:pt>
                <c:pt idx="93">
                  <c:v>-1.7299649999999998</c:v>
                </c:pt>
                <c:pt idx="94">
                  <c:v>-0.74777600000000011</c:v>
                </c:pt>
                <c:pt idx="95">
                  <c:v>-0.49304960000000003</c:v>
                </c:pt>
                <c:pt idx="96">
                  <c:v>-0.4746437</c:v>
                </c:pt>
                <c:pt idx="97">
                  <c:v>-0.46100620000000003</c:v>
                </c:pt>
                <c:pt idx="98">
                  <c:v>-0.33388140000000016</c:v>
                </c:pt>
                <c:pt idx="99">
                  <c:v>-0.1170158</c:v>
                </c:pt>
                <c:pt idx="100">
                  <c:v>0.33206940000000007</c:v>
                </c:pt>
                <c:pt idx="101">
                  <c:v>0.22306440000000002</c:v>
                </c:pt>
                <c:pt idx="102">
                  <c:v>0.48837660000000016</c:v>
                </c:pt>
                <c:pt idx="103">
                  <c:v>0.50649639999999985</c:v>
                </c:pt>
                <c:pt idx="104">
                  <c:v>1.3010979999999999</c:v>
                </c:pt>
                <c:pt idx="105">
                  <c:v>1.282597</c:v>
                </c:pt>
                <c:pt idx="106">
                  <c:v>0.91123580000000004</c:v>
                </c:pt>
                <c:pt idx="107">
                  <c:v>1.2441639999999998</c:v>
                </c:pt>
                <c:pt idx="108">
                  <c:v>1.0354039999999998</c:v>
                </c:pt>
                <c:pt idx="109">
                  <c:v>1.5870089999999999</c:v>
                </c:pt>
                <c:pt idx="110">
                  <c:v>1.9701960000000001</c:v>
                </c:pt>
                <c:pt idx="111">
                  <c:v>2.048492</c:v>
                </c:pt>
                <c:pt idx="112">
                  <c:v>1.25885</c:v>
                </c:pt>
                <c:pt idx="113">
                  <c:v>1.2433049999999999</c:v>
                </c:pt>
                <c:pt idx="114">
                  <c:v>-3.3950800000000003E-2</c:v>
                </c:pt>
                <c:pt idx="115">
                  <c:v>-2.705956</c:v>
                </c:pt>
                <c:pt idx="116">
                  <c:v>-4.7751429999999999</c:v>
                </c:pt>
                <c:pt idx="117">
                  <c:v>-5.2926060000000001</c:v>
                </c:pt>
                <c:pt idx="118">
                  <c:v>-5.2169799999999995</c:v>
                </c:pt>
                <c:pt idx="119">
                  <c:v>-4.6282769999999989</c:v>
                </c:pt>
                <c:pt idx="120">
                  <c:v>-4.0080070000000001</c:v>
                </c:pt>
                <c:pt idx="121">
                  <c:v>-3.4230230000000001</c:v>
                </c:pt>
                <c:pt idx="122">
                  <c:v>-3.1482700000000001</c:v>
                </c:pt>
                <c:pt idx="123">
                  <c:v>-2.9121399999999995</c:v>
                </c:pt>
                <c:pt idx="124">
                  <c:v>-3.1672479999999998</c:v>
                </c:pt>
                <c:pt idx="125">
                  <c:v>-3.1803129999999999</c:v>
                </c:pt>
                <c:pt idx="126">
                  <c:v>-2.916240999999999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D$2:$D$128</c:f>
              <c:numCache>
                <c:formatCode>General</c:formatCode>
                <c:ptCount val="12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6065408"/>
        <c:axId val="116066944"/>
      </c:scatterChart>
      <c:scatterChart>
        <c:scatterStyle val="lineMarker"/>
        <c:varyColors val="0"/>
        <c:ser>
          <c:idx val="1"/>
          <c:order val="1"/>
          <c:tx>
            <c:strRef>
              <c:f>Sheet1!$C$1</c:f>
              <c:strCache>
                <c:ptCount val="1"/>
                <c:pt idx="0">
                  <c:v>Spread</c:v>
                </c:pt>
              </c:strCache>
            </c:strRef>
          </c:tx>
          <c:spPr>
            <a:ln w="25400">
              <a:solidFill>
                <a:srgbClr val="FF99CC"/>
              </a:solidFill>
              <a:prstDash val="lgDash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C$2:$C$128</c:f>
              <c:numCache>
                <c:formatCode>General</c:formatCode>
                <c:ptCount val="127"/>
                <c:pt idx="0">
                  <c:v>-1.28</c:v>
                </c:pt>
                <c:pt idx="1">
                  <c:v>0.25</c:v>
                </c:pt>
                <c:pt idx="2">
                  <c:v>0.57666669999999998</c:v>
                </c:pt>
                <c:pt idx="3">
                  <c:v>-0.80333329999999992</c:v>
                </c:pt>
                <c:pt idx="4">
                  <c:v>-0.62333329999999998</c:v>
                </c:pt>
                <c:pt idx="5">
                  <c:v>-0.95666660000000003</c:v>
                </c:pt>
                <c:pt idx="6">
                  <c:v>-1.183333</c:v>
                </c:pt>
                <c:pt idx="7">
                  <c:v>0.18333330000000003</c:v>
                </c:pt>
                <c:pt idx="8">
                  <c:v>-0.23333329999999999</c:v>
                </c:pt>
                <c:pt idx="9">
                  <c:v>-0.22</c:v>
                </c:pt>
                <c:pt idx="10">
                  <c:v>0.48333330000000002</c:v>
                </c:pt>
                <c:pt idx="11">
                  <c:v>0.78333339999999985</c:v>
                </c:pt>
                <c:pt idx="12">
                  <c:v>1.02</c:v>
                </c:pt>
                <c:pt idx="13">
                  <c:v>0.79666669999999984</c:v>
                </c:pt>
                <c:pt idx="14">
                  <c:v>0.77666659999999998</c:v>
                </c:pt>
                <c:pt idx="15">
                  <c:v>0.99666669999999991</c:v>
                </c:pt>
                <c:pt idx="16">
                  <c:v>1.03</c:v>
                </c:pt>
                <c:pt idx="17">
                  <c:v>0.84333329999999984</c:v>
                </c:pt>
                <c:pt idx="18">
                  <c:v>0.36333330000000008</c:v>
                </c:pt>
                <c:pt idx="19">
                  <c:v>0.93333329999999992</c:v>
                </c:pt>
                <c:pt idx="20">
                  <c:v>1.3133329999999999</c:v>
                </c:pt>
                <c:pt idx="21">
                  <c:v>1.4233329999999997</c:v>
                </c:pt>
                <c:pt idx="22">
                  <c:v>1.44</c:v>
                </c:pt>
                <c:pt idx="23">
                  <c:v>1.23</c:v>
                </c:pt>
                <c:pt idx="24">
                  <c:v>0.78333339999999985</c:v>
                </c:pt>
                <c:pt idx="25">
                  <c:v>0.62000000000000011</c:v>
                </c:pt>
                <c:pt idx="26">
                  <c:v>0.8566667</c:v>
                </c:pt>
                <c:pt idx="27">
                  <c:v>0.9866666999999999</c:v>
                </c:pt>
                <c:pt idx="28">
                  <c:v>0.84333329999999984</c:v>
                </c:pt>
                <c:pt idx="29">
                  <c:v>0.89333329999999989</c:v>
                </c:pt>
                <c:pt idx="30">
                  <c:v>1.0333329999999998</c:v>
                </c:pt>
                <c:pt idx="31">
                  <c:v>1.1399999999999997</c:v>
                </c:pt>
                <c:pt idx="32">
                  <c:v>1.056667</c:v>
                </c:pt>
                <c:pt idx="33">
                  <c:v>1.036667</c:v>
                </c:pt>
                <c:pt idx="34">
                  <c:v>0.6433333</c:v>
                </c:pt>
                <c:pt idx="35">
                  <c:v>0.25333329999999998</c:v>
                </c:pt>
                <c:pt idx="36">
                  <c:v>-0.20333329999999999</c:v>
                </c:pt>
                <c:pt idx="37">
                  <c:v>-0.18666669999999999</c:v>
                </c:pt>
                <c:pt idx="38">
                  <c:v>2.6666700000000002E-2</c:v>
                </c:pt>
                <c:pt idx="39">
                  <c:v>5.3333300000000007E-2</c:v>
                </c:pt>
                <c:pt idx="40">
                  <c:v>6.0000000000000005E-2</c:v>
                </c:pt>
                <c:pt idx="41">
                  <c:v>0.10666670000000003</c:v>
                </c:pt>
                <c:pt idx="42">
                  <c:v>0.60333340000000002</c:v>
                </c:pt>
                <c:pt idx="43">
                  <c:v>0.8</c:v>
                </c:pt>
                <c:pt idx="44">
                  <c:v>0.98333329999999985</c:v>
                </c:pt>
                <c:pt idx="45">
                  <c:v>1.2333329999999998</c:v>
                </c:pt>
                <c:pt idx="46">
                  <c:v>1.43</c:v>
                </c:pt>
                <c:pt idx="47">
                  <c:v>1.8466670000000001</c:v>
                </c:pt>
                <c:pt idx="48">
                  <c:v>2.0166669999999995</c:v>
                </c:pt>
                <c:pt idx="49">
                  <c:v>2.17</c:v>
                </c:pt>
                <c:pt idx="50">
                  <c:v>2.4699999999999998</c:v>
                </c:pt>
                <c:pt idx="51">
                  <c:v>2.2999999999999998</c:v>
                </c:pt>
                <c:pt idx="52">
                  <c:v>2.1333329999999999</c:v>
                </c:pt>
                <c:pt idx="53">
                  <c:v>1.9966670000000002</c:v>
                </c:pt>
                <c:pt idx="54">
                  <c:v>1.6433329999999999</c:v>
                </c:pt>
                <c:pt idx="55">
                  <c:v>1.526667</c:v>
                </c:pt>
                <c:pt idx="56">
                  <c:v>1.53</c:v>
                </c:pt>
                <c:pt idx="57">
                  <c:v>1.266667</c:v>
                </c:pt>
                <c:pt idx="58">
                  <c:v>1.1000000000000001</c:v>
                </c:pt>
                <c:pt idx="59">
                  <c:v>0.68</c:v>
                </c:pt>
                <c:pt idx="60">
                  <c:v>0.35000000000000003</c:v>
                </c:pt>
                <c:pt idx="61">
                  <c:v>0.4666667000000001</c:v>
                </c:pt>
                <c:pt idx="62">
                  <c:v>0.4666667000000001</c:v>
                </c:pt>
                <c:pt idx="63">
                  <c:v>0.39333330000000005</c:v>
                </c:pt>
                <c:pt idx="64">
                  <c:v>0.6433333</c:v>
                </c:pt>
                <c:pt idx="65">
                  <c:v>0.60000000000000009</c:v>
                </c:pt>
                <c:pt idx="66">
                  <c:v>0.60333340000000002</c:v>
                </c:pt>
                <c:pt idx="67">
                  <c:v>0.54666669999999984</c:v>
                </c:pt>
                <c:pt idx="68">
                  <c:v>0.52</c:v>
                </c:pt>
                <c:pt idx="69">
                  <c:v>0.42333330000000002</c:v>
                </c:pt>
                <c:pt idx="70">
                  <c:v>0.34</c:v>
                </c:pt>
                <c:pt idx="71">
                  <c:v>0.17333330000000002</c:v>
                </c:pt>
                <c:pt idx="72">
                  <c:v>0.14000000000000001</c:v>
                </c:pt>
                <c:pt idx="73">
                  <c:v>4.0000000000000008E-2</c:v>
                </c:pt>
                <c:pt idx="74">
                  <c:v>7.0000000000000021E-2</c:v>
                </c:pt>
                <c:pt idx="75">
                  <c:v>0.29000000000000004</c:v>
                </c:pt>
                <c:pt idx="76">
                  <c:v>0.13333329999999999</c:v>
                </c:pt>
                <c:pt idx="77">
                  <c:v>0.25666670000000008</c:v>
                </c:pt>
                <c:pt idx="78">
                  <c:v>0.25333329999999998</c:v>
                </c:pt>
                <c:pt idx="79">
                  <c:v>0.2</c:v>
                </c:pt>
                <c:pt idx="80">
                  <c:v>-4.6666700000000005E-2</c:v>
                </c:pt>
                <c:pt idx="81">
                  <c:v>-0.38666670000000009</c:v>
                </c:pt>
                <c:pt idx="82">
                  <c:v>-0.3233333000000001</c:v>
                </c:pt>
                <c:pt idx="83">
                  <c:v>-0.14666670000000001</c:v>
                </c:pt>
                <c:pt idx="84">
                  <c:v>0.4633333</c:v>
                </c:pt>
                <c:pt idx="85">
                  <c:v>1.08</c:v>
                </c:pt>
                <c:pt idx="86">
                  <c:v>1.34</c:v>
                </c:pt>
                <c:pt idx="87">
                  <c:v>1.8966670000000001</c:v>
                </c:pt>
                <c:pt idx="88">
                  <c:v>1.8733329999999999</c:v>
                </c:pt>
                <c:pt idx="89">
                  <c:v>1.8766670000000001</c:v>
                </c:pt>
                <c:pt idx="90">
                  <c:v>2.0299999999999998</c:v>
                </c:pt>
                <c:pt idx="91">
                  <c:v>2.1166669999999996</c:v>
                </c:pt>
                <c:pt idx="92">
                  <c:v>2.2733330000000005</c:v>
                </c:pt>
                <c:pt idx="93">
                  <c:v>2.1966669999999997</c:v>
                </c:pt>
                <c:pt idx="94">
                  <c:v>2.5533329999999999</c:v>
                </c:pt>
                <c:pt idx="95">
                  <c:v>2.4233330000000004</c:v>
                </c:pt>
                <c:pt idx="96">
                  <c:v>2.3266669999999996</c:v>
                </c:pt>
                <c:pt idx="97">
                  <c:v>2.1466669999999994</c:v>
                </c:pt>
                <c:pt idx="98">
                  <c:v>1.7433329999999998</c:v>
                </c:pt>
                <c:pt idx="99">
                  <c:v>1.36</c:v>
                </c:pt>
                <c:pt idx="100">
                  <c:v>0.85333340000000002</c:v>
                </c:pt>
                <c:pt idx="101">
                  <c:v>0.51666669999999992</c:v>
                </c:pt>
                <c:pt idx="102">
                  <c:v>0.26</c:v>
                </c:pt>
                <c:pt idx="103">
                  <c:v>0.12666669999999997</c:v>
                </c:pt>
                <c:pt idx="104">
                  <c:v>-3.0000000000000002E-2</c:v>
                </c:pt>
                <c:pt idx="105">
                  <c:v>7.6666700000000004E-2</c:v>
                </c:pt>
                <c:pt idx="106">
                  <c:v>-3.333330000000001E-2</c:v>
                </c:pt>
                <c:pt idx="107">
                  <c:v>-0.10666670000000003</c:v>
                </c:pt>
                <c:pt idx="108">
                  <c:v>-8.6666700000000041E-2</c:v>
                </c:pt>
                <c:pt idx="109">
                  <c:v>4.0000000000000008E-2</c:v>
                </c:pt>
                <c:pt idx="110">
                  <c:v>0.35000000000000003</c:v>
                </c:pt>
                <c:pt idx="111">
                  <c:v>0.78333339999999985</c:v>
                </c:pt>
                <c:pt idx="112">
                  <c:v>1.6400000000000001</c:v>
                </c:pt>
                <c:pt idx="113">
                  <c:v>1.4633329999999998</c:v>
                </c:pt>
                <c:pt idx="114">
                  <c:v>1.506667</c:v>
                </c:pt>
                <c:pt idx="115">
                  <c:v>2.04</c:v>
                </c:pt>
                <c:pt idx="116">
                  <c:v>1.83</c:v>
                </c:pt>
                <c:pt idx="117">
                  <c:v>2.2999999999999998</c:v>
                </c:pt>
                <c:pt idx="118">
                  <c:v>2.4833330000000005</c:v>
                </c:pt>
                <c:pt idx="119">
                  <c:v>2.5866669999999994</c:v>
                </c:pt>
                <c:pt idx="120">
                  <c:v>2.8</c:v>
                </c:pt>
                <c:pt idx="121">
                  <c:v>2.62</c:v>
                </c:pt>
                <c:pt idx="122">
                  <c:v>2.246667</c:v>
                </c:pt>
                <c:pt idx="123">
                  <c:v>2.38</c:v>
                </c:pt>
                <c:pt idx="124">
                  <c:v>2.766667</c:v>
                </c:pt>
                <c:pt idx="125">
                  <c:v>2.6433330000000006</c:v>
                </c:pt>
                <c:pt idx="126">
                  <c:v>2.143333000000000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6077312"/>
        <c:axId val="116078848"/>
      </c:scatterChart>
      <c:valAx>
        <c:axId val="116065408"/>
        <c:scaling>
          <c:orientation val="minMax"/>
          <c:max val="2012"/>
          <c:min val="1980"/>
        </c:scaling>
        <c:delete val="0"/>
        <c:axPos val="b"/>
        <c:numFmt formatCode="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16066944"/>
        <c:crossesAt val="-100"/>
        <c:crossBetween val="midCat"/>
      </c:valAx>
      <c:valAx>
        <c:axId val="116066944"/>
        <c:scaling>
          <c:orientation val="minMax"/>
          <c:max val="6"/>
          <c:min val="-6"/>
        </c:scaling>
        <c:delete val="0"/>
        <c:axPos val="l"/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deviation from trend (%)</a:t>
                </a:r>
              </a:p>
            </c:rich>
          </c:tx>
          <c:layout>
            <c:manualLayout>
              <c:xMode val="edge"/>
              <c:yMode val="edge"/>
              <c:x val="1.2880562060889937E-2"/>
              <c:y val="0.16344086021505377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16065408"/>
        <c:crosses val="autoZero"/>
        <c:crossBetween val="midCat"/>
        <c:majorUnit val="1.5"/>
      </c:valAx>
      <c:valAx>
        <c:axId val="11607731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16078848"/>
        <c:crosses val="autoZero"/>
        <c:crossBetween val="midCat"/>
      </c:valAx>
      <c:valAx>
        <c:axId val="116078848"/>
        <c:scaling>
          <c:orientation val="minMax"/>
        </c:scaling>
        <c:delete val="0"/>
        <c:axPos val="r"/>
        <c:numFmt formatCode="0.0" sourceLinked="0"/>
        <c:majorTickMark val="cross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16077312"/>
        <c:crosses val="max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690866510538651"/>
          <c:y val="7.7419354838709722E-2"/>
          <c:w val="0.76932084309133519"/>
          <c:h val="0.76129032258064544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DP</c:v>
                </c:pt>
              </c:strCache>
            </c:strRef>
          </c:tx>
          <c:spPr>
            <a:ln w="25400">
              <a:solidFill>
                <a:srgbClr val="3366FF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B$2:$B$128</c:f>
              <c:numCache>
                <c:formatCode>General</c:formatCode>
                <c:ptCount val="127"/>
                <c:pt idx="0">
                  <c:v>2.0829200000000001</c:v>
                </c:pt>
                <c:pt idx="1">
                  <c:v>-0.51288599999999984</c:v>
                </c:pt>
                <c:pt idx="2">
                  <c:v>-1.2091639999999997</c:v>
                </c:pt>
                <c:pt idx="3">
                  <c:v>0.11787410000000001</c:v>
                </c:pt>
                <c:pt idx="4">
                  <c:v>1.6702650000000001</c:v>
                </c:pt>
                <c:pt idx="5">
                  <c:v>0.35696030000000006</c:v>
                </c:pt>
                <c:pt idx="6">
                  <c:v>1.0379789999999998</c:v>
                </c:pt>
                <c:pt idx="7">
                  <c:v>-0.76322559999999995</c:v>
                </c:pt>
                <c:pt idx="8">
                  <c:v>-2.9984469999999996</c:v>
                </c:pt>
                <c:pt idx="9">
                  <c:v>-3.0767439999999997</c:v>
                </c:pt>
                <c:pt idx="10">
                  <c:v>-4.1250229999999988</c:v>
                </c:pt>
                <c:pt idx="11">
                  <c:v>-4.7595020000000003</c:v>
                </c:pt>
                <c:pt idx="12">
                  <c:v>-4.2882920000000011</c:v>
                </c:pt>
                <c:pt idx="13">
                  <c:v>-2.879046999999999</c:v>
                </c:pt>
                <c:pt idx="14">
                  <c:v>-1.7848009999999999</c:v>
                </c:pt>
                <c:pt idx="15">
                  <c:v>-0.63819890000000012</c:v>
                </c:pt>
                <c:pt idx="16">
                  <c:v>0.35066600000000003</c:v>
                </c:pt>
                <c:pt idx="17">
                  <c:v>1.103497</c:v>
                </c:pt>
                <c:pt idx="18">
                  <c:v>1.0938639999999997</c:v>
                </c:pt>
                <c:pt idx="19">
                  <c:v>0.9158134</c:v>
                </c:pt>
                <c:pt idx="20">
                  <c:v>0.85821150000000002</c:v>
                </c:pt>
                <c:pt idx="21">
                  <c:v>0.7036209000000001</c:v>
                </c:pt>
                <c:pt idx="22">
                  <c:v>1.2595179999999999</c:v>
                </c:pt>
                <c:pt idx="23">
                  <c:v>1.0292049999999997</c:v>
                </c:pt>
                <c:pt idx="24">
                  <c:v>1.0093689999999997</c:v>
                </c:pt>
                <c:pt idx="25">
                  <c:v>0.44727329999999998</c:v>
                </c:pt>
                <c:pt idx="26">
                  <c:v>0.45871730000000005</c:v>
                </c:pt>
                <c:pt idx="27">
                  <c:v>1.0776500000000001E-2</c:v>
                </c:pt>
                <c:pt idx="28">
                  <c:v>-0.34837720000000005</c:v>
                </c:pt>
                <c:pt idx="29">
                  <c:v>-0.18234250000000002</c:v>
                </c:pt>
                <c:pt idx="30">
                  <c:v>-0.18806460000000003</c:v>
                </c:pt>
                <c:pt idx="31">
                  <c:v>0.66356660000000001</c:v>
                </c:pt>
                <c:pt idx="32">
                  <c:v>0.35915370000000002</c:v>
                </c:pt>
                <c:pt idx="33">
                  <c:v>0.84304810000000008</c:v>
                </c:pt>
                <c:pt idx="34">
                  <c:v>0.59490199999999993</c:v>
                </c:pt>
                <c:pt idx="35">
                  <c:v>1.187038</c:v>
                </c:pt>
                <c:pt idx="36">
                  <c:v>1.4167789999999998</c:v>
                </c:pt>
                <c:pt idx="37">
                  <c:v>1.4882089999999999</c:v>
                </c:pt>
                <c:pt idx="38">
                  <c:v>1.6318319999999997</c:v>
                </c:pt>
                <c:pt idx="39">
                  <c:v>1.230335</c:v>
                </c:pt>
                <c:pt idx="40">
                  <c:v>1.6727449999999999</c:v>
                </c:pt>
                <c:pt idx="41">
                  <c:v>1.49231</c:v>
                </c:pt>
                <c:pt idx="42">
                  <c:v>0.92811580000000005</c:v>
                </c:pt>
                <c:pt idx="43">
                  <c:v>-0.50716399999999973</c:v>
                </c:pt>
                <c:pt idx="44">
                  <c:v>-1.5445709999999999</c:v>
                </c:pt>
                <c:pt idx="45">
                  <c:v>-1.4290809999999998</c:v>
                </c:pt>
                <c:pt idx="46">
                  <c:v>-1.5748979999999999</c:v>
                </c:pt>
                <c:pt idx="47">
                  <c:v>-1.7635349999999999</c:v>
                </c:pt>
                <c:pt idx="48">
                  <c:v>-1.2689589999999999</c:v>
                </c:pt>
                <c:pt idx="49">
                  <c:v>-0.82855219999999985</c:v>
                </c:pt>
                <c:pt idx="50">
                  <c:v>-0.43907170000000006</c:v>
                </c:pt>
                <c:pt idx="51">
                  <c:v>-5.1784500000000004E-2</c:v>
                </c:pt>
                <c:pt idx="52">
                  <c:v>-0.54855349999999992</c:v>
                </c:pt>
                <c:pt idx="53">
                  <c:v>-0.61464310000000011</c:v>
                </c:pt>
                <c:pt idx="54">
                  <c:v>-0.8168221</c:v>
                </c:pt>
                <c:pt idx="55">
                  <c:v>-0.2541542</c:v>
                </c:pt>
                <c:pt idx="56">
                  <c:v>-5.7029700000000003E-2</c:v>
                </c:pt>
                <c:pt idx="57">
                  <c:v>0.50830839999999988</c:v>
                </c:pt>
                <c:pt idx="58">
                  <c:v>0.33578870000000011</c:v>
                </c:pt>
                <c:pt idx="59">
                  <c:v>0.60596470000000002</c:v>
                </c:pt>
                <c:pt idx="60">
                  <c:v>-2.6703000000000005E-3</c:v>
                </c:pt>
                <c:pt idx="61">
                  <c:v>-0.66175460000000008</c:v>
                </c:pt>
                <c:pt idx="62">
                  <c:v>-0.71926120000000004</c:v>
                </c:pt>
                <c:pt idx="63">
                  <c:v>-0.93832020000000005</c:v>
                </c:pt>
                <c:pt idx="64">
                  <c:v>-1.1875150000000001</c:v>
                </c:pt>
                <c:pt idx="65">
                  <c:v>-0.42362210000000006</c:v>
                </c:pt>
                <c:pt idx="66">
                  <c:v>-0.52204130000000004</c:v>
                </c:pt>
                <c:pt idx="67">
                  <c:v>-0.41427610000000004</c:v>
                </c:pt>
                <c:pt idx="68">
                  <c:v>-0.63638689999999998</c:v>
                </c:pt>
                <c:pt idx="69">
                  <c:v>-0.16002659999999996</c:v>
                </c:pt>
                <c:pt idx="70">
                  <c:v>8.7928800000000015E-2</c:v>
                </c:pt>
                <c:pt idx="71">
                  <c:v>-0.14781950000000002</c:v>
                </c:pt>
                <c:pt idx="72">
                  <c:v>-0.20380019999999999</c:v>
                </c:pt>
                <c:pt idx="73">
                  <c:v>-0.2985001000000001</c:v>
                </c:pt>
                <c:pt idx="74">
                  <c:v>3.2615700000000004E-2</c:v>
                </c:pt>
                <c:pt idx="75">
                  <c:v>0.78248980000000001</c:v>
                </c:pt>
                <c:pt idx="76">
                  <c:v>0.72107319999999997</c:v>
                </c:pt>
                <c:pt idx="77">
                  <c:v>0.57277679999999997</c:v>
                </c:pt>
                <c:pt idx="78">
                  <c:v>0.93402859999999999</c:v>
                </c:pt>
                <c:pt idx="79">
                  <c:v>1.836967</c:v>
                </c:pt>
                <c:pt idx="80">
                  <c:v>1.250362</c:v>
                </c:pt>
                <c:pt idx="81">
                  <c:v>2.3630140000000002</c:v>
                </c:pt>
                <c:pt idx="82">
                  <c:v>1.657867</c:v>
                </c:pt>
                <c:pt idx="83">
                  <c:v>1.4864919999999997</c:v>
                </c:pt>
                <c:pt idx="84">
                  <c:v>0.42066570000000003</c:v>
                </c:pt>
                <c:pt idx="85">
                  <c:v>0.35800930000000003</c:v>
                </c:pt>
                <c:pt idx="86">
                  <c:v>-0.61492919999999995</c:v>
                </c:pt>
                <c:pt idx="87">
                  <c:v>-0.94909670000000002</c:v>
                </c:pt>
                <c:pt idx="88">
                  <c:v>-0.77123640000000004</c:v>
                </c:pt>
                <c:pt idx="89">
                  <c:v>-0.90570450000000002</c:v>
                </c:pt>
                <c:pt idx="90">
                  <c:v>-1.0593409999999999</c:v>
                </c:pt>
                <c:pt idx="91">
                  <c:v>-1.6816139999999999</c:v>
                </c:pt>
                <c:pt idx="92">
                  <c:v>-1.920509</c:v>
                </c:pt>
                <c:pt idx="93">
                  <c:v>-1.7299649999999998</c:v>
                </c:pt>
                <c:pt idx="94">
                  <c:v>-0.74777600000000011</c:v>
                </c:pt>
                <c:pt idx="95">
                  <c:v>-0.49304960000000003</c:v>
                </c:pt>
                <c:pt idx="96">
                  <c:v>-0.4746437</c:v>
                </c:pt>
                <c:pt idx="97">
                  <c:v>-0.46100620000000003</c:v>
                </c:pt>
                <c:pt idx="98">
                  <c:v>-0.33388140000000016</c:v>
                </c:pt>
                <c:pt idx="99">
                  <c:v>-0.1170158</c:v>
                </c:pt>
                <c:pt idx="100">
                  <c:v>0.33206940000000007</c:v>
                </c:pt>
                <c:pt idx="101">
                  <c:v>0.22306440000000002</c:v>
                </c:pt>
                <c:pt idx="102">
                  <c:v>0.48837660000000016</c:v>
                </c:pt>
                <c:pt idx="103">
                  <c:v>0.50649639999999985</c:v>
                </c:pt>
                <c:pt idx="104">
                  <c:v>1.3010979999999999</c:v>
                </c:pt>
                <c:pt idx="105">
                  <c:v>1.282597</c:v>
                </c:pt>
                <c:pt idx="106">
                  <c:v>0.91123580000000004</c:v>
                </c:pt>
                <c:pt idx="107">
                  <c:v>1.2441639999999998</c:v>
                </c:pt>
                <c:pt idx="108">
                  <c:v>1.0354039999999998</c:v>
                </c:pt>
                <c:pt idx="109">
                  <c:v>1.5870089999999999</c:v>
                </c:pt>
                <c:pt idx="110">
                  <c:v>1.9701960000000001</c:v>
                </c:pt>
                <c:pt idx="111">
                  <c:v>2.048492</c:v>
                </c:pt>
                <c:pt idx="112">
                  <c:v>1.25885</c:v>
                </c:pt>
                <c:pt idx="113">
                  <c:v>1.2433049999999999</c:v>
                </c:pt>
                <c:pt idx="114">
                  <c:v>-3.3950800000000003E-2</c:v>
                </c:pt>
                <c:pt idx="115">
                  <c:v>-2.705956</c:v>
                </c:pt>
                <c:pt idx="116">
                  <c:v>-4.7751429999999999</c:v>
                </c:pt>
                <c:pt idx="117">
                  <c:v>-5.2926060000000001</c:v>
                </c:pt>
                <c:pt idx="118">
                  <c:v>-5.2169799999999995</c:v>
                </c:pt>
                <c:pt idx="119">
                  <c:v>-4.6282769999999989</c:v>
                </c:pt>
                <c:pt idx="120">
                  <c:v>-4.0080070000000001</c:v>
                </c:pt>
                <c:pt idx="121">
                  <c:v>-3.4230230000000001</c:v>
                </c:pt>
                <c:pt idx="122">
                  <c:v>-3.1482700000000001</c:v>
                </c:pt>
                <c:pt idx="123">
                  <c:v>-2.9121399999999995</c:v>
                </c:pt>
                <c:pt idx="124">
                  <c:v>-3.1672479999999998</c:v>
                </c:pt>
                <c:pt idx="125">
                  <c:v>-3.1803129999999999</c:v>
                </c:pt>
                <c:pt idx="126">
                  <c:v>-2.916240999999999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D$2:$D$128</c:f>
              <c:numCache>
                <c:formatCode>General</c:formatCode>
                <c:ptCount val="12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6214016"/>
        <c:axId val="116215808"/>
      </c:scatterChart>
      <c:scatterChart>
        <c:scatterStyle val="lineMarker"/>
        <c:varyColors val="0"/>
        <c:ser>
          <c:idx val="1"/>
          <c:order val="1"/>
          <c:tx>
            <c:strRef>
              <c:f>Sheet1!$C$1</c:f>
              <c:strCache>
                <c:ptCount val="1"/>
                <c:pt idx="0">
                  <c:v>Housing Starts</c:v>
                </c:pt>
              </c:strCache>
            </c:strRef>
          </c:tx>
          <c:spPr>
            <a:ln w="25400">
              <a:solidFill>
                <a:srgbClr val="FF99CC"/>
              </a:solidFill>
              <a:prstDash val="lgDash"/>
            </a:ln>
          </c:spPr>
          <c:marker>
            <c:symbol val="none"/>
          </c:marker>
          <c:xVal>
            <c:numRef>
              <c:f>Sheet1!$A$2:$A$128</c:f>
              <c:numCache>
                <c:formatCode>General</c:formatCode>
                <c:ptCount val="127"/>
                <c:pt idx="0">
                  <c:v>1980</c:v>
                </c:pt>
                <c:pt idx="1">
                  <c:v>1980.25</c:v>
                </c:pt>
                <c:pt idx="2">
                  <c:v>1980.5</c:v>
                </c:pt>
                <c:pt idx="3">
                  <c:v>1980.75</c:v>
                </c:pt>
                <c:pt idx="4">
                  <c:v>1981</c:v>
                </c:pt>
                <c:pt idx="5">
                  <c:v>1981.25</c:v>
                </c:pt>
                <c:pt idx="6">
                  <c:v>1981.5</c:v>
                </c:pt>
                <c:pt idx="7">
                  <c:v>1981.75</c:v>
                </c:pt>
                <c:pt idx="8">
                  <c:v>1982</c:v>
                </c:pt>
                <c:pt idx="9">
                  <c:v>1982.25</c:v>
                </c:pt>
                <c:pt idx="10">
                  <c:v>1982.5</c:v>
                </c:pt>
                <c:pt idx="11">
                  <c:v>1982.75</c:v>
                </c:pt>
                <c:pt idx="12">
                  <c:v>1983</c:v>
                </c:pt>
                <c:pt idx="13">
                  <c:v>1983.25</c:v>
                </c:pt>
                <c:pt idx="14">
                  <c:v>1983.5</c:v>
                </c:pt>
                <c:pt idx="15">
                  <c:v>1983.75</c:v>
                </c:pt>
                <c:pt idx="16">
                  <c:v>1984</c:v>
                </c:pt>
                <c:pt idx="17">
                  <c:v>1984.25</c:v>
                </c:pt>
                <c:pt idx="18">
                  <c:v>1984.5</c:v>
                </c:pt>
                <c:pt idx="19">
                  <c:v>1984.75</c:v>
                </c:pt>
                <c:pt idx="20">
                  <c:v>1985</c:v>
                </c:pt>
                <c:pt idx="21">
                  <c:v>1985.25</c:v>
                </c:pt>
                <c:pt idx="22">
                  <c:v>1985.5</c:v>
                </c:pt>
                <c:pt idx="23">
                  <c:v>1985.75</c:v>
                </c:pt>
                <c:pt idx="24">
                  <c:v>1986</c:v>
                </c:pt>
                <c:pt idx="25">
                  <c:v>1986.25</c:v>
                </c:pt>
                <c:pt idx="26">
                  <c:v>1986.5</c:v>
                </c:pt>
                <c:pt idx="27">
                  <c:v>1986.75</c:v>
                </c:pt>
                <c:pt idx="28">
                  <c:v>1987</c:v>
                </c:pt>
                <c:pt idx="29">
                  <c:v>1987.25</c:v>
                </c:pt>
                <c:pt idx="30">
                  <c:v>1987.5</c:v>
                </c:pt>
                <c:pt idx="31">
                  <c:v>1987.75</c:v>
                </c:pt>
                <c:pt idx="32">
                  <c:v>1988</c:v>
                </c:pt>
                <c:pt idx="33">
                  <c:v>1988.25</c:v>
                </c:pt>
                <c:pt idx="34">
                  <c:v>1988.5</c:v>
                </c:pt>
                <c:pt idx="35">
                  <c:v>1988.75</c:v>
                </c:pt>
                <c:pt idx="36">
                  <c:v>1989</c:v>
                </c:pt>
                <c:pt idx="37">
                  <c:v>1989.25</c:v>
                </c:pt>
                <c:pt idx="38">
                  <c:v>1989.5</c:v>
                </c:pt>
                <c:pt idx="39">
                  <c:v>1989.75</c:v>
                </c:pt>
                <c:pt idx="40">
                  <c:v>1990</c:v>
                </c:pt>
                <c:pt idx="41">
                  <c:v>1990.25</c:v>
                </c:pt>
                <c:pt idx="42">
                  <c:v>1990.5</c:v>
                </c:pt>
                <c:pt idx="43">
                  <c:v>1990.75</c:v>
                </c:pt>
                <c:pt idx="44">
                  <c:v>1991</c:v>
                </c:pt>
                <c:pt idx="45">
                  <c:v>1991.25</c:v>
                </c:pt>
                <c:pt idx="46">
                  <c:v>1991.5</c:v>
                </c:pt>
                <c:pt idx="47">
                  <c:v>1991.75</c:v>
                </c:pt>
                <c:pt idx="48">
                  <c:v>1992</c:v>
                </c:pt>
                <c:pt idx="49">
                  <c:v>1992.25</c:v>
                </c:pt>
                <c:pt idx="50">
                  <c:v>1992.5</c:v>
                </c:pt>
                <c:pt idx="51">
                  <c:v>1992.75</c:v>
                </c:pt>
                <c:pt idx="52">
                  <c:v>1993</c:v>
                </c:pt>
                <c:pt idx="53">
                  <c:v>1993.25</c:v>
                </c:pt>
                <c:pt idx="54">
                  <c:v>1993.5</c:v>
                </c:pt>
                <c:pt idx="55">
                  <c:v>1993.75</c:v>
                </c:pt>
                <c:pt idx="56">
                  <c:v>1994</c:v>
                </c:pt>
                <c:pt idx="57">
                  <c:v>1994.25</c:v>
                </c:pt>
                <c:pt idx="58">
                  <c:v>1994.5</c:v>
                </c:pt>
                <c:pt idx="59">
                  <c:v>1994.75</c:v>
                </c:pt>
                <c:pt idx="60">
                  <c:v>1995</c:v>
                </c:pt>
                <c:pt idx="61">
                  <c:v>1995.25</c:v>
                </c:pt>
                <c:pt idx="62">
                  <c:v>1995.5</c:v>
                </c:pt>
                <c:pt idx="63">
                  <c:v>1995.75</c:v>
                </c:pt>
                <c:pt idx="64">
                  <c:v>1996</c:v>
                </c:pt>
                <c:pt idx="65">
                  <c:v>1996.25</c:v>
                </c:pt>
                <c:pt idx="66">
                  <c:v>1996.5</c:v>
                </c:pt>
                <c:pt idx="67">
                  <c:v>1996.75</c:v>
                </c:pt>
                <c:pt idx="68">
                  <c:v>1997</c:v>
                </c:pt>
                <c:pt idx="69">
                  <c:v>1997.25</c:v>
                </c:pt>
                <c:pt idx="70">
                  <c:v>1997.5</c:v>
                </c:pt>
                <c:pt idx="71">
                  <c:v>1997.75</c:v>
                </c:pt>
                <c:pt idx="72">
                  <c:v>1998</c:v>
                </c:pt>
                <c:pt idx="73">
                  <c:v>1998.25</c:v>
                </c:pt>
                <c:pt idx="74">
                  <c:v>1998.5</c:v>
                </c:pt>
                <c:pt idx="75">
                  <c:v>1998.75</c:v>
                </c:pt>
                <c:pt idx="76">
                  <c:v>1999</c:v>
                </c:pt>
                <c:pt idx="77">
                  <c:v>1999.25</c:v>
                </c:pt>
                <c:pt idx="78">
                  <c:v>1999.5</c:v>
                </c:pt>
                <c:pt idx="79">
                  <c:v>1999.75</c:v>
                </c:pt>
                <c:pt idx="80">
                  <c:v>2000</c:v>
                </c:pt>
                <c:pt idx="81">
                  <c:v>2000.25</c:v>
                </c:pt>
                <c:pt idx="82">
                  <c:v>2000.5</c:v>
                </c:pt>
                <c:pt idx="83">
                  <c:v>2000.75</c:v>
                </c:pt>
                <c:pt idx="84">
                  <c:v>2001</c:v>
                </c:pt>
                <c:pt idx="85">
                  <c:v>2001.25</c:v>
                </c:pt>
                <c:pt idx="86">
                  <c:v>2001.5</c:v>
                </c:pt>
                <c:pt idx="87">
                  <c:v>2001.75</c:v>
                </c:pt>
                <c:pt idx="88">
                  <c:v>2002</c:v>
                </c:pt>
                <c:pt idx="89">
                  <c:v>2002.25</c:v>
                </c:pt>
                <c:pt idx="90">
                  <c:v>2002.5</c:v>
                </c:pt>
                <c:pt idx="91">
                  <c:v>2002.75</c:v>
                </c:pt>
                <c:pt idx="92">
                  <c:v>2003</c:v>
                </c:pt>
                <c:pt idx="93">
                  <c:v>2003.25</c:v>
                </c:pt>
                <c:pt idx="94">
                  <c:v>2003.5</c:v>
                </c:pt>
                <c:pt idx="95">
                  <c:v>2003.75</c:v>
                </c:pt>
                <c:pt idx="96">
                  <c:v>2004</c:v>
                </c:pt>
                <c:pt idx="97">
                  <c:v>2004.25</c:v>
                </c:pt>
                <c:pt idx="98">
                  <c:v>2004.5</c:v>
                </c:pt>
                <c:pt idx="99">
                  <c:v>2004.75</c:v>
                </c:pt>
                <c:pt idx="100">
                  <c:v>2005</c:v>
                </c:pt>
                <c:pt idx="101">
                  <c:v>2005.25</c:v>
                </c:pt>
                <c:pt idx="102">
                  <c:v>2005.5</c:v>
                </c:pt>
                <c:pt idx="103">
                  <c:v>2005.75</c:v>
                </c:pt>
                <c:pt idx="104">
                  <c:v>2006</c:v>
                </c:pt>
                <c:pt idx="105">
                  <c:v>2006.25</c:v>
                </c:pt>
                <c:pt idx="106">
                  <c:v>2006.5</c:v>
                </c:pt>
                <c:pt idx="107">
                  <c:v>2006.75</c:v>
                </c:pt>
                <c:pt idx="108">
                  <c:v>2007</c:v>
                </c:pt>
                <c:pt idx="109">
                  <c:v>2007.25</c:v>
                </c:pt>
                <c:pt idx="110">
                  <c:v>2007.5</c:v>
                </c:pt>
                <c:pt idx="111">
                  <c:v>2007.75</c:v>
                </c:pt>
                <c:pt idx="112">
                  <c:v>2008</c:v>
                </c:pt>
                <c:pt idx="113">
                  <c:v>2008.25</c:v>
                </c:pt>
                <c:pt idx="114">
                  <c:v>2008.5</c:v>
                </c:pt>
                <c:pt idx="115">
                  <c:v>2008.75</c:v>
                </c:pt>
                <c:pt idx="116">
                  <c:v>2009</c:v>
                </c:pt>
                <c:pt idx="117">
                  <c:v>2009.25</c:v>
                </c:pt>
                <c:pt idx="118">
                  <c:v>2009.5</c:v>
                </c:pt>
                <c:pt idx="119">
                  <c:v>2009.75</c:v>
                </c:pt>
                <c:pt idx="120">
                  <c:v>2010</c:v>
                </c:pt>
                <c:pt idx="121">
                  <c:v>2010.25</c:v>
                </c:pt>
                <c:pt idx="122">
                  <c:v>2010.5</c:v>
                </c:pt>
                <c:pt idx="123">
                  <c:v>2010.75</c:v>
                </c:pt>
                <c:pt idx="124">
                  <c:v>2011</c:v>
                </c:pt>
                <c:pt idx="125">
                  <c:v>2011.25</c:v>
                </c:pt>
                <c:pt idx="126">
                  <c:v>2011.5</c:v>
                </c:pt>
              </c:numCache>
            </c:numRef>
          </c:xVal>
          <c:yVal>
            <c:numRef>
              <c:f>Sheet1!$C$2:$C$128</c:f>
              <c:numCache>
                <c:formatCode>General</c:formatCode>
                <c:ptCount val="127"/>
                <c:pt idx="0">
                  <c:v>-15.473940000000002</c:v>
                </c:pt>
                <c:pt idx="1">
                  <c:v>-30.28708</c:v>
                </c:pt>
                <c:pt idx="2">
                  <c:v>-1.4535429999999998</c:v>
                </c:pt>
                <c:pt idx="3">
                  <c:v>7.5585369999999994</c:v>
                </c:pt>
                <c:pt idx="4">
                  <c:v>-1.135683</c:v>
                </c:pt>
                <c:pt idx="5">
                  <c:v>-14.968110000000001</c:v>
                </c:pt>
                <c:pt idx="6">
                  <c:v>-34.971520000000005</c:v>
                </c:pt>
                <c:pt idx="7">
                  <c:v>-44.864849999999997</c:v>
                </c:pt>
                <c:pt idx="8">
                  <c:v>-44.508980000000001</c:v>
                </c:pt>
                <c:pt idx="9">
                  <c:v>-37.848240000000004</c:v>
                </c:pt>
                <c:pt idx="10">
                  <c:v>-22.416070000000001</c:v>
                </c:pt>
                <c:pt idx="11">
                  <c:v>-10.134269999999999</c:v>
                </c:pt>
                <c:pt idx="12">
                  <c:v>12.25095</c:v>
                </c:pt>
                <c:pt idx="13">
                  <c:v>12.357280000000001</c:v>
                </c:pt>
                <c:pt idx="14">
                  <c:v>18.766739999999992</c:v>
                </c:pt>
                <c:pt idx="15">
                  <c:v>12.933540000000002</c:v>
                </c:pt>
                <c:pt idx="16">
                  <c:v>22.773119999999995</c:v>
                </c:pt>
                <c:pt idx="17">
                  <c:v>15.00611</c:v>
                </c:pt>
                <c:pt idx="18">
                  <c:v>5.0104620000000004</c:v>
                </c:pt>
                <c:pt idx="19">
                  <c:v>1.3036729999999999</c:v>
                </c:pt>
                <c:pt idx="20">
                  <c:v>5.3496839999999999</c:v>
                </c:pt>
                <c:pt idx="21">
                  <c:v>5.2556989999999999</c:v>
                </c:pt>
                <c:pt idx="22">
                  <c:v>3.3047200000000001</c:v>
                </c:pt>
                <c:pt idx="23">
                  <c:v>10.066510000000003</c:v>
                </c:pt>
                <c:pt idx="24">
                  <c:v>14.051820000000001</c:v>
                </c:pt>
                <c:pt idx="25">
                  <c:v>13.238239999999999</c:v>
                </c:pt>
                <c:pt idx="26">
                  <c:v>7.2212220000000009</c:v>
                </c:pt>
                <c:pt idx="27">
                  <c:v>5.3545479999999994</c:v>
                </c:pt>
                <c:pt idx="28">
                  <c:v>9.2175009999999986</c:v>
                </c:pt>
                <c:pt idx="29">
                  <c:v>1.618004</c:v>
                </c:pt>
                <c:pt idx="30">
                  <c:v>3.8738729999999997</c:v>
                </c:pt>
                <c:pt idx="31">
                  <c:v>-0.94633100000000003</c:v>
                </c:pt>
                <c:pt idx="32">
                  <c:v>-5.8624739999999989</c:v>
                </c:pt>
                <c:pt idx="33">
                  <c:v>0.48270230000000003</c:v>
                </c:pt>
                <c:pt idx="34">
                  <c:v>1.9810680000000001</c:v>
                </c:pt>
                <c:pt idx="35">
                  <c:v>8.422899000000001</c:v>
                </c:pt>
                <c:pt idx="36">
                  <c:v>6.3802719999999997</c:v>
                </c:pt>
                <c:pt idx="37">
                  <c:v>-0.98752980000000001</c:v>
                </c:pt>
                <c:pt idx="38">
                  <c:v>0.29664040000000008</c:v>
                </c:pt>
                <c:pt idx="39">
                  <c:v>1.579285</c:v>
                </c:pt>
                <c:pt idx="40">
                  <c:v>9.7977159999999994</c:v>
                </c:pt>
                <c:pt idx="41">
                  <c:v>-4.7319889999999996</c:v>
                </c:pt>
                <c:pt idx="42">
                  <c:v>-10.093640000000002</c:v>
                </c:pt>
                <c:pt idx="43">
                  <c:v>-17.044119999999996</c:v>
                </c:pt>
                <c:pt idx="44">
                  <c:v>-31.340409999999995</c:v>
                </c:pt>
                <c:pt idx="45">
                  <c:v>-18.383839999999996</c:v>
                </c:pt>
                <c:pt idx="46">
                  <c:v>-14.882610000000001</c:v>
                </c:pt>
                <c:pt idx="47">
                  <c:v>-10.511919999999998</c:v>
                </c:pt>
                <c:pt idx="48">
                  <c:v>2.655697</c:v>
                </c:pt>
                <c:pt idx="49">
                  <c:v>-5.0422669999999998</c:v>
                </c:pt>
                <c:pt idx="50">
                  <c:v>-2.9117109999999995</c:v>
                </c:pt>
                <c:pt idx="51">
                  <c:v>8.5735300000000028E-2</c:v>
                </c:pt>
                <c:pt idx="52">
                  <c:v>-5.8415410000000003</c:v>
                </c:pt>
                <c:pt idx="53">
                  <c:v>1.2538909999999996</c:v>
                </c:pt>
                <c:pt idx="54">
                  <c:v>2.7405740000000005</c:v>
                </c:pt>
                <c:pt idx="55">
                  <c:v>11.452200000000003</c:v>
                </c:pt>
                <c:pt idx="56">
                  <c:v>7.2415349999999989</c:v>
                </c:pt>
                <c:pt idx="57">
                  <c:v>11.3338</c:v>
                </c:pt>
                <c:pt idx="58">
                  <c:v>9.2864990000000009</c:v>
                </c:pt>
                <c:pt idx="59">
                  <c:v>9.3031410000000001</c:v>
                </c:pt>
                <c:pt idx="60">
                  <c:v>-2.4677750000000001</c:v>
                </c:pt>
                <c:pt idx="61">
                  <c:v>-6.4358709999999997</c:v>
                </c:pt>
                <c:pt idx="62">
                  <c:v>1.898479</c:v>
                </c:pt>
                <c:pt idx="63">
                  <c:v>0.91381069999999998</c:v>
                </c:pt>
                <c:pt idx="64">
                  <c:v>2.8212069999999994</c:v>
                </c:pt>
                <c:pt idx="65">
                  <c:v>4.1090010000000001</c:v>
                </c:pt>
                <c:pt idx="66">
                  <c:v>3.4316539999999995</c:v>
                </c:pt>
                <c:pt idx="67">
                  <c:v>-3.3824919999999996</c:v>
                </c:pt>
                <c:pt idx="68">
                  <c:v>-3.2974239999999999</c:v>
                </c:pt>
                <c:pt idx="69">
                  <c:v>-1.3158799999999997</c:v>
                </c:pt>
                <c:pt idx="70">
                  <c:v>-3.5477159999999999</c:v>
                </c:pt>
                <c:pt idx="71">
                  <c:v>0.46119690000000002</c:v>
                </c:pt>
                <c:pt idx="72">
                  <c:v>1.242256</c:v>
                </c:pt>
                <c:pt idx="73">
                  <c:v>1.1935229999999999</c:v>
                </c:pt>
                <c:pt idx="74">
                  <c:v>3.9803980000000001</c:v>
                </c:pt>
                <c:pt idx="75">
                  <c:v>8.5379119999999986</c:v>
                </c:pt>
                <c:pt idx="76">
                  <c:v>6.9344039999999998</c:v>
                </c:pt>
                <c:pt idx="77">
                  <c:v>-2.120352</c:v>
                </c:pt>
                <c:pt idx="78">
                  <c:v>1.7941</c:v>
                </c:pt>
                <c:pt idx="79">
                  <c:v>1.2135509999999998</c:v>
                </c:pt>
                <c:pt idx="80">
                  <c:v>0.63948629999999984</c:v>
                </c:pt>
                <c:pt idx="81">
                  <c:v>-4.6786310000000002</c:v>
                </c:pt>
                <c:pt idx="82">
                  <c:v>-10.947990000000001</c:v>
                </c:pt>
                <c:pt idx="83">
                  <c:v>-9.2428679999999996</c:v>
                </c:pt>
                <c:pt idx="84">
                  <c:v>-6.3574789999999988</c:v>
                </c:pt>
                <c:pt idx="85">
                  <c:v>-5.8450220000000002</c:v>
                </c:pt>
                <c:pt idx="86">
                  <c:v>-8.7928300000000004</c:v>
                </c:pt>
                <c:pt idx="87">
                  <c:v>-11.759040000000002</c:v>
                </c:pt>
                <c:pt idx="88">
                  <c:v>-3.5622599999999998</c:v>
                </c:pt>
                <c:pt idx="89">
                  <c:v>-6.5233230000000004</c:v>
                </c:pt>
                <c:pt idx="90">
                  <c:v>-7.1935179999999992</c:v>
                </c:pt>
                <c:pt idx="91">
                  <c:v>-6.277704</c:v>
                </c:pt>
                <c:pt idx="92">
                  <c:v>-6.7758079999999996</c:v>
                </c:pt>
                <c:pt idx="93">
                  <c:v>-6.4802169999999997</c:v>
                </c:pt>
                <c:pt idx="94">
                  <c:v>0.46162610000000004</c:v>
                </c:pt>
                <c:pt idx="95">
                  <c:v>7.6133730000000002</c:v>
                </c:pt>
                <c:pt idx="96">
                  <c:v>1.6698839999999999</c:v>
                </c:pt>
                <c:pt idx="97">
                  <c:v>2.9742719999999996</c:v>
                </c:pt>
                <c:pt idx="98">
                  <c:v>5.6866649999999996</c:v>
                </c:pt>
                <c:pt idx="99">
                  <c:v>6.1863419999999998</c:v>
                </c:pt>
                <c:pt idx="100">
                  <c:v>12.988660000000001</c:v>
                </c:pt>
                <c:pt idx="101">
                  <c:v>14.008809999999999</c:v>
                </c:pt>
                <c:pt idx="102">
                  <c:v>18.856999999999999</c:v>
                </c:pt>
                <c:pt idx="103">
                  <c:v>20.3691</c:v>
                </c:pt>
                <c:pt idx="104">
                  <c:v>26.366379999999996</c:v>
                </c:pt>
                <c:pt idx="105">
                  <c:v>17.033290000000001</c:v>
                </c:pt>
                <c:pt idx="106">
                  <c:v>12.959810000000003</c:v>
                </c:pt>
                <c:pt idx="107">
                  <c:v>9.8249909999999989</c:v>
                </c:pt>
                <c:pt idx="108">
                  <c:v>7.609939999999999</c:v>
                </c:pt>
                <c:pt idx="109">
                  <c:v>11.857890000000003</c:v>
                </c:pt>
                <c:pt idx="110">
                  <c:v>4.9768450000000009</c:v>
                </c:pt>
                <c:pt idx="111">
                  <c:v>-9.4366100000000022E-2</c:v>
                </c:pt>
                <c:pt idx="112">
                  <c:v>-4.2911530000000004</c:v>
                </c:pt>
                <c:pt idx="113">
                  <c:v>-4.4760700000000009</c:v>
                </c:pt>
                <c:pt idx="114">
                  <c:v>-15.390830000000001</c:v>
                </c:pt>
                <c:pt idx="115">
                  <c:v>-36.719940000000001</c:v>
                </c:pt>
                <c:pt idx="116">
                  <c:v>-54.973130000000005</c:v>
                </c:pt>
                <c:pt idx="117">
                  <c:v>-48.380330000000001</c:v>
                </c:pt>
                <c:pt idx="118">
                  <c:v>-33.795360000000009</c:v>
                </c:pt>
                <c:pt idx="119">
                  <c:v>-32.413669999999996</c:v>
                </c:pt>
                <c:pt idx="120">
                  <c:v>-19.501539999999995</c:v>
                </c:pt>
                <c:pt idx="121">
                  <c:v>-16.62621</c:v>
                </c:pt>
                <c:pt idx="122">
                  <c:v>-14.647249999999998</c:v>
                </c:pt>
                <c:pt idx="123">
                  <c:v>-17.82713</c:v>
                </c:pt>
                <c:pt idx="124">
                  <c:v>-5.0749299999999993</c:v>
                </c:pt>
                <c:pt idx="125">
                  <c:v>-1.8495079999999999</c:v>
                </c:pt>
                <c:pt idx="126">
                  <c:v>10.29815999999999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6217728"/>
        <c:axId val="116219264"/>
      </c:scatterChart>
      <c:valAx>
        <c:axId val="116214016"/>
        <c:scaling>
          <c:orientation val="minMax"/>
          <c:max val="2012"/>
          <c:min val="1980"/>
        </c:scaling>
        <c:delete val="0"/>
        <c:axPos val="b"/>
        <c:numFmt formatCode="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16215808"/>
        <c:crossesAt val="-100"/>
        <c:crossBetween val="midCat"/>
      </c:valAx>
      <c:valAx>
        <c:axId val="116215808"/>
        <c:scaling>
          <c:orientation val="minMax"/>
          <c:max val="6"/>
          <c:min val="-6"/>
        </c:scaling>
        <c:delete val="0"/>
        <c:axPos val="l"/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chemeClr val="tx1"/>
                    </a:solidFill>
                    <a:latin typeface="Palatino Linotype"/>
                    <a:ea typeface="Palatino Linotype"/>
                    <a:cs typeface="Palatino Linotype"/>
                  </a:defRPr>
                </a:pPr>
                <a:r>
                  <a:rPr lang="en-US"/>
                  <a:t>deviation from trend (%)</a:t>
                </a:r>
              </a:p>
            </c:rich>
          </c:tx>
          <c:layout>
            <c:manualLayout>
              <c:xMode val="edge"/>
              <c:yMode val="edge"/>
              <c:x val="1.2880562060889937E-2"/>
              <c:y val="0.16344086021505377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16214016"/>
        <c:crosses val="autoZero"/>
        <c:crossBetween val="midCat"/>
        <c:majorUnit val="1.5"/>
      </c:valAx>
      <c:valAx>
        <c:axId val="116217728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16219264"/>
        <c:crosses val="autoZero"/>
        <c:crossBetween val="midCat"/>
      </c:valAx>
      <c:valAx>
        <c:axId val="116219264"/>
        <c:scaling>
          <c:orientation val="minMax"/>
          <c:max val="50"/>
          <c:min val="-50"/>
        </c:scaling>
        <c:delete val="0"/>
        <c:axPos val="r"/>
        <c:numFmt formatCode="General" sourceLinked="1"/>
        <c:majorTickMark val="out"/>
        <c:minorTickMark val="none"/>
        <c:tickLblPos val="nextTo"/>
        <c:spPr>
          <a:ln w="317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800" b="1" i="0" u="none" strike="noStrike" baseline="0">
                <a:solidFill>
                  <a:schemeClr val="tx1"/>
                </a:solidFill>
                <a:latin typeface="Palatino Linotype"/>
                <a:ea typeface="Palatino Linotype"/>
                <a:cs typeface="Palatino Linotype"/>
              </a:defRPr>
            </a:pPr>
            <a:endParaRPr lang="en-US"/>
          </a:p>
        </c:txPr>
        <c:crossAx val="116217728"/>
        <c:crosses val="max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1" i="0" u="none" strike="noStrike" baseline="0">
          <a:solidFill>
            <a:schemeClr val="tx1"/>
          </a:solidFill>
          <a:latin typeface="Palatino Linotype"/>
          <a:ea typeface="Palatino Linotype"/>
          <a:cs typeface="Palatino Linotype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pitchFamily="-108" charset="0"/>
                <a:ea typeface="Arial" pitchFamily="-108" charset="0"/>
                <a:cs typeface="Arial" pitchFamily="-10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-108" charset="0"/>
                <a:ea typeface="Arial" pitchFamily="-108" charset="0"/>
                <a:cs typeface="Arial" pitchFamily="-10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pitchFamily="-108" charset="0"/>
                <a:ea typeface="Arial" pitchFamily="-108" charset="0"/>
                <a:cs typeface="Arial" pitchFamily="-10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C61A8A72-E9CE-4E52-ABE5-06B5CDEC64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5081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pitchFamily="-108" charset="0"/>
                <a:ea typeface="Arial" pitchFamily="-108" charset="0"/>
                <a:cs typeface="Arial" pitchFamily="-10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-108" charset="0"/>
                <a:ea typeface="Arial" pitchFamily="-108" charset="0"/>
                <a:cs typeface="Arial" pitchFamily="-10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pitchFamily="-108" charset="0"/>
                <a:ea typeface="Arial" pitchFamily="-108" charset="0"/>
                <a:cs typeface="Arial" pitchFamily="-10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8FBFE018-2AC2-4523-9266-E00AAB7FF5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3012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8" charset="0"/>
        <a:ea typeface="Arial" pitchFamily="-108" charset="0"/>
        <a:cs typeface="Arial" pitchFamily="-10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8" charset="0"/>
        <a:ea typeface="Arial" pitchFamily="-108" charset="0"/>
        <a:cs typeface="Arial" pitchFamily="-10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8" charset="0"/>
        <a:ea typeface="Arial" pitchFamily="-108" charset="0"/>
        <a:cs typeface="Arial" pitchFamily="-10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8" charset="0"/>
        <a:ea typeface="Arial" pitchFamily="-108" charset="0"/>
        <a:cs typeface="Arial" pitchFamily="-10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8" charset="0"/>
        <a:ea typeface="Arial" pitchFamily="-108" charset="0"/>
        <a:cs typeface="Arial" pitchFamily="-108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2FB753-7BB5-4B8A-8267-F7A811AD4E84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CB0234-859A-4309-AF4B-011E43C47256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7"/>
          <p:cNvSpPr>
            <a:spLocks noChangeShapeType="1"/>
          </p:cNvSpPr>
          <p:nvPr/>
        </p:nvSpPr>
        <p:spPr bwMode="auto">
          <a:xfrm>
            <a:off x="609600" y="25146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-108" charset="0"/>
              <a:cs typeface="Arial" pitchFamily="-108" charset="0"/>
            </a:endParaRPr>
          </a:p>
        </p:txBody>
      </p:sp>
      <p:sp>
        <p:nvSpPr>
          <p:cNvPr id="4" name="Line 8"/>
          <p:cNvSpPr>
            <a:spLocks noChangeShapeType="1"/>
          </p:cNvSpPr>
          <p:nvPr/>
        </p:nvSpPr>
        <p:spPr bwMode="auto">
          <a:xfrm>
            <a:off x="0" y="43434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-108" charset="0"/>
              <a:cs typeface="Arial" pitchFamily="-108" charset="0"/>
            </a:endParaRP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667000"/>
            <a:ext cx="7772400" cy="1470025"/>
          </a:xfrm>
        </p:spPr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167587-E184-478E-9E05-A64107972E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7402B0-CE3C-47C3-B7FE-99FB825EB3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04800"/>
            <a:ext cx="2057400" cy="58213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213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1B20D5-3B0C-44E1-8BFA-1319A90D3A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CE210D-F353-4819-A524-AA20D0584D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8A429-1D83-42D2-B6AE-A3D2CB8DC8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159683D-85CC-43C7-9C5C-3BB1A4BBDE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881EE7-D394-49C6-AE2C-728820140E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7DD813-9B2E-4C2D-9888-D334101C63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64626E-8E27-479B-8207-FA5A5B3847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6896F0-F23E-4124-AAE0-8FFA7AF2AD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74D1DA-387E-4C94-AA86-E5ADDE0B2F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44B97F-748E-4A43-8FC1-7ABF38C536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3DC9C3-9D32-474D-A6A3-E0420BAF5A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0C70CB-42F5-4C9D-98A3-9FB72C0216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04800"/>
            <a:ext cx="822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-108" charset="0"/>
                <a:ea typeface="Arial" pitchFamily="-108" charset="0"/>
                <a:cs typeface="Arial" pitchFamily="-10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-108" charset="0"/>
                <a:ea typeface="Arial" pitchFamily="-108" charset="0"/>
                <a:cs typeface="Arial" pitchFamily="-10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48FAD01-E384-4572-8E26-318CDE3E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09600" y="11430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-108" charset="0"/>
              <a:cs typeface="Arial" pitchFamily="-10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6" r:id="rId2"/>
    <p:sldLayoutId id="2147483715" r:id="rId3"/>
    <p:sldLayoutId id="2147483714" r:id="rId4"/>
    <p:sldLayoutId id="2147483713" r:id="rId5"/>
    <p:sldLayoutId id="2147483712" r:id="rId6"/>
    <p:sldLayoutId id="2147483711" r:id="rId7"/>
    <p:sldLayoutId id="2147483710" r:id="rId8"/>
    <p:sldLayoutId id="2147483709" r:id="rId9"/>
    <p:sldLayoutId id="2147483708" r:id="rId10"/>
    <p:sldLayoutId id="2147483707" r:id="rId11"/>
    <p:sldLayoutId id="2147483706" r:id="rId12"/>
    <p:sldLayoutId id="2147483705" r:id="rId13"/>
    <p:sldLayoutId id="2147483717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Palatino Linotype" pitchFamily="18" charset="0"/>
          <a:ea typeface="Arial" pitchFamily="-108" charset="0"/>
          <a:cs typeface="Arial" pitchFamily="-10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nber.org/cycles/recessions_faq.html" TargetMode="Externa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514600"/>
            <a:ext cx="7772400" cy="1752600"/>
          </a:xfrm>
        </p:spPr>
        <p:txBody>
          <a:bodyPr/>
          <a:lstStyle/>
          <a:p>
            <a:pPr eaLnBrk="1" hangingPunct="1"/>
            <a:r>
              <a:rPr lang="en-US" smtClean="0"/>
              <a:t>The Global Economy</a:t>
            </a:r>
            <a:br>
              <a:rPr lang="en-US" smtClean="0"/>
            </a:br>
            <a:r>
              <a:rPr lang="en-US" i="1" smtClean="0"/>
              <a:t>Business Cycle Properties</a:t>
            </a:r>
          </a:p>
        </p:txBody>
      </p:sp>
      <p:pic>
        <p:nvPicPr>
          <p:cNvPr id="23555" name="Picture 4" descr="Logo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6172200"/>
            <a:ext cx="2209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viations from trend GDP</a:t>
            </a:r>
          </a:p>
        </p:txBody>
      </p:sp>
      <p:graphicFrame>
        <p:nvGraphicFramePr>
          <p:cNvPr id="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0" y="1088740"/>
          <a:ext cx="8964488" cy="55806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ndurables consumption</a:t>
            </a:r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79512" y="1088740"/>
          <a:ext cx="8748972" cy="55806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6830144" y="220980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GDP </a:t>
            </a:r>
            <a:br>
              <a:rPr lang="en-US" dirty="0">
                <a:latin typeface="Palatino Linotype" pitchFamily="18" charset="0"/>
              </a:rPr>
            </a:br>
            <a:endParaRPr lang="en-US" dirty="0">
              <a:latin typeface="Palatino Linotype" pitchFamily="18" charset="0"/>
            </a:endParaRPr>
          </a:p>
        </p:txBody>
      </p:sp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5087652" y="2060848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Consump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urables consumption</a:t>
            </a:r>
          </a:p>
        </p:txBody>
      </p:sp>
      <p:graphicFrame>
        <p:nvGraphicFramePr>
          <p:cNvPr id="7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79512" y="1124744"/>
          <a:ext cx="8712968" cy="55086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9800" y="426720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GDP </a:t>
            </a:r>
            <a:br>
              <a:rPr lang="en-US">
                <a:latin typeface="Palatino Linotype" pitchFamily="18" charset="0"/>
              </a:rPr>
            </a:br>
            <a:endParaRPr lang="en-US">
              <a:latin typeface="Palatino Linotype" pitchFamily="18" charset="0"/>
            </a:endParaRP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5791200" y="1664804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Consumption</a:t>
            </a:r>
          </a:p>
        </p:txBody>
      </p:sp>
      <p:sp>
        <p:nvSpPr>
          <p:cNvPr id="102407" name="Line 7"/>
          <p:cNvSpPr>
            <a:spLocks noChangeShapeType="1"/>
          </p:cNvSpPr>
          <p:nvPr/>
        </p:nvSpPr>
        <p:spPr bwMode="auto">
          <a:xfrm flipV="1">
            <a:off x="6629400" y="3969060"/>
            <a:ext cx="606896" cy="336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nresidential investment</a:t>
            </a:r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43508" y="1088740"/>
          <a:ext cx="8820980" cy="5400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4800600" y="2751646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GDP </a:t>
            </a:r>
            <a:br>
              <a:rPr lang="en-US" dirty="0">
                <a:latin typeface="Palatino Linotype" pitchFamily="18" charset="0"/>
              </a:rPr>
            </a:br>
            <a:endParaRPr lang="en-US" dirty="0">
              <a:latin typeface="Palatino Linotype" pitchFamily="18" charset="0"/>
            </a:endParaRPr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4031940" y="4221088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Invest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mary: GDP components</a:t>
            </a:r>
          </a:p>
        </p:txBody>
      </p:sp>
      <p:graphicFrame>
        <p:nvGraphicFramePr>
          <p:cNvPr id="202811" name="Group 59"/>
          <p:cNvGraphicFramePr>
            <a:graphicFrameLocks noGrp="1"/>
          </p:cNvGraphicFramePr>
          <p:nvPr>
            <p:ph idx="1"/>
          </p:nvPr>
        </p:nvGraphicFramePr>
        <p:xfrm>
          <a:off x="395536" y="2132856"/>
          <a:ext cx="8229600" cy="2998788"/>
        </p:xfrm>
        <a:graphic>
          <a:graphicData uri="http://schemas.openxmlformats.org/drawingml/2006/table">
            <a:tbl>
              <a:tblPr/>
              <a:tblGrid>
                <a:gridCol w="3422650"/>
                <a:gridCol w="2281238"/>
                <a:gridCol w="2525712"/>
              </a:tblGrid>
              <a:tr h="668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Std. of deviations relative to GD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Contemporaneous correlation with GD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GD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Cons. Durabl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2.5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7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Cons.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Nondurables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7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9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Nonresidential Investment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3.71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8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Expor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2.74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6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Impor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7.65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nfarm employment</a:t>
            </a:r>
          </a:p>
        </p:txBody>
      </p:sp>
      <p:graphicFrame>
        <p:nvGraphicFramePr>
          <p:cNvPr id="7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43508" y="1088740"/>
          <a:ext cx="8820980" cy="55086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7092280" y="4797152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GDP </a:t>
            </a:r>
            <a:br>
              <a:rPr lang="en-US" dirty="0">
                <a:latin typeface="Palatino Linotype" pitchFamily="18" charset="0"/>
              </a:rPr>
            </a:br>
            <a:endParaRPr lang="en-US" dirty="0">
              <a:latin typeface="Palatino Linotype" pitchFamily="18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4572000" y="4495800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Employment</a:t>
            </a:r>
          </a:p>
        </p:txBody>
      </p:sp>
      <p:sp>
        <p:nvSpPr>
          <p:cNvPr id="99334" name="Line 6"/>
          <p:cNvSpPr>
            <a:spLocks noChangeShapeType="1"/>
          </p:cNvSpPr>
          <p:nvPr/>
        </p:nvSpPr>
        <p:spPr bwMode="auto">
          <a:xfrm flipH="1" flipV="1">
            <a:off x="4495800" y="39624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urs worked per worker</a:t>
            </a:r>
          </a:p>
        </p:txBody>
      </p:sp>
      <p:graphicFrame>
        <p:nvGraphicFramePr>
          <p:cNvPr id="7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79512" y="1124744"/>
          <a:ext cx="8748972" cy="5400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6948264" y="4653136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GDP </a:t>
            </a:r>
            <a:br>
              <a:rPr lang="en-US" dirty="0">
                <a:latin typeface="Palatino Linotype" pitchFamily="18" charset="0"/>
              </a:rPr>
            </a:br>
            <a:endParaRPr lang="en-US" dirty="0">
              <a:latin typeface="Palatino Linotype" pitchFamily="18" charset="0"/>
            </a:endParaRPr>
          </a:p>
        </p:txBody>
      </p:sp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2819400" y="4114800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Hours worked</a:t>
            </a:r>
          </a:p>
        </p:txBody>
      </p:sp>
      <p:sp>
        <p:nvSpPr>
          <p:cNvPr id="100358" name="Line 6"/>
          <p:cNvSpPr>
            <a:spLocks noChangeShapeType="1"/>
          </p:cNvSpPr>
          <p:nvPr/>
        </p:nvSpPr>
        <p:spPr bwMode="auto">
          <a:xfrm flipV="1">
            <a:off x="3429000" y="3352800"/>
            <a:ext cx="304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Yield spread</a:t>
            </a:r>
          </a:p>
        </p:txBody>
      </p:sp>
      <p:graphicFrame>
        <p:nvGraphicFramePr>
          <p:cNvPr id="7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43508" y="1088740"/>
          <a:ext cx="8784976" cy="53645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2209800" y="4495800"/>
            <a:ext cx="1219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GDP</a:t>
            </a:r>
            <a:br>
              <a:rPr lang="en-US">
                <a:latin typeface="Palatino Linotype" pitchFamily="18" charset="0"/>
              </a:rPr>
            </a:br>
            <a:r>
              <a:rPr lang="en-US">
                <a:latin typeface="Palatino Linotype" pitchFamily="18" charset="0"/>
              </a:rPr>
              <a:t>(left axis) </a:t>
            </a:r>
            <a:br>
              <a:rPr lang="en-US">
                <a:latin typeface="Palatino Linotype" pitchFamily="18" charset="0"/>
              </a:rPr>
            </a:br>
            <a:endParaRPr lang="en-US">
              <a:latin typeface="Palatino Linotype" pitchFamily="18" charset="0"/>
            </a:endParaRPr>
          </a:p>
        </p:txBody>
      </p:sp>
      <p:sp>
        <p:nvSpPr>
          <p:cNvPr id="98309" name="Text Box 4"/>
          <p:cNvSpPr txBox="1">
            <a:spLocks noChangeArrowheads="1"/>
          </p:cNvSpPr>
          <p:nvPr/>
        </p:nvSpPr>
        <p:spPr bwMode="auto">
          <a:xfrm>
            <a:off x="6400800" y="1828800"/>
            <a:ext cx="1524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Spread </a:t>
            </a:r>
            <a:br>
              <a:rPr lang="en-US">
                <a:latin typeface="Palatino Linotype" pitchFamily="18" charset="0"/>
              </a:rPr>
            </a:br>
            <a:r>
              <a:rPr lang="en-US">
                <a:latin typeface="Palatino Linotype" pitchFamily="18" charset="0"/>
              </a:rPr>
              <a:t>(right axis) </a:t>
            </a:r>
            <a:br>
              <a:rPr lang="en-US">
                <a:latin typeface="Palatino Linotype" pitchFamily="18" charset="0"/>
              </a:rPr>
            </a:br>
            <a:endParaRPr lang="en-US">
              <a:latin typeface="Palatino Linotype" pitchFamily="18" charset="0"/>
            </a:endParaRPr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1219200" y="6248400"/>
            <a:ext cx="434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spread = 10 year rate minus 2 year r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using starts</a:t>
            </a:r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215516" y="1124744"/>
          <a:ext cx="8676964" cy="55086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3352800" y="2420888"/>
            <a:ext cx="1219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GDP</a:t>
            </a:r>
            <a:br>
              <a:rPr lang="en-US" dirty="0">
                <a:latin typeface="Palatino Linotype" pitchFamily="18" charset="0"/>
              </a:rPr>
            </a:br>
            <a:r>
              <a:rPr lang="en-US" dirty="0">
                <a:latin typeface="Palatino Linotype" pitchFamily="18" charset="0"/>
              </a:rPr>
              <a:t>(left axis) </a:t>
            </a:r>
            <a:br>
              <a:rPr lang="en-US" dirty="0">
                <a:latin typeface="Palatino Linotype" pitchFamily="18" charset="0"/>
              </a:rPr>
            </a:br>
            <a:endParaRPr lang="en-US" dirty="0">
              <a:latin typeface="Palatino Linotype" pitchFamily="18" charset="0"/>
            </a:endParaRPr>
          </a:p>
        </p:txBody>
      </p:sp>
      <p:sp>
        <p:nvSpPr>
          <p:cNvPr id="97287" name="Text Box 4"/>
          <p:cNvSpPr txBox="1">
            <a:spLocks noChangeArrowheads="1"/>
          </p:cNvSpPr>
          <p:nvPr/>
        </p:nvSpPr>
        <p:spPr bwMode="auto">
          <a:xfrm>
            <a:off x="6400800" y="1828800"/>
            <a:ext cx="1524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Starts </a:t>
            </a:r>
            <a:br>
              <a:rPr lang="en-US">
                <a:latin typeface="Palatino Linotype" pitchFamily="18" charset="0"/>
              </a:rPr>
            </a:br>
            <a:r>
              <a:rPr lang="en-US">
                <a:latin typeface="Palatino Linotype" pitchFamily="18" charset="0"/>
              </a:rPr>
              <a:t>(right axis) </a:t>
            </a:r>
            <a:br>
              <a:rPr lang="en-US">
                <a:latin typeface="Palatino Linotype" pitchFamily="18" charset="0"/>
              </a:rPr>
            </a:br>
            <a:endParaRPr lang="en-US">
              <a:latin typeface="Palatino Linotyp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mary: other indicators</a:t>
            </a:r>
          </a:p>
        </p:txBody>
      </p:sp>
      <p:graphicFrame>
        <p:nvGraphicFramePr>
          <p:cNvPr id="202811" name="Group 59"/>
          <p:cNvGraphicFramePr>
            <a:graphicFrameLocks noGrp="1"/>
          </p:cNvGraphicFramePr>
          <p:nvPr>
            <p:ph idx="1"/>
          </p:nvPr>
        </p:nvGraphicFramePr>
        <p:xfrm>
          <a:off x="395536" y="2132856"/>
          <a:ext cx="8229600" cy="2662238"/>
        </p:xfrm>
        <a:graphic>
          <a:graphicData uri="http://schemas.openxmlformats.org/drawingml/2006/table">
            <a:tbl>
              <a:tblPr/>
              <a:tblGrid>
                <a:gridCol w="3422650"/>
                <a:gridCol w="2281238"/>
                <a:gridCol w="2525712"/>
              </a:tblGrid>
              <a:tr h="668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Std. of deviations relative to GD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Contemporaneous correlation with GD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GD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Employment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1.01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8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Hours Worked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5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6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Yield Spread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55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-0.1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Housing Starts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8.69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ea typeface="Arial" pitchFamily="-108" charset="0"/>
                        <a:cs typeface="Arial" pitchFamily="-10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ea typeface="Arial" pitchFamily="-108" charset="0"/>
                          <a:cs typeface="Arial" pitchFamily="-108" charset="0"/>
                        </a:rPr>
                        <a:t>0.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oadmap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smtClean="0">
                <a:solidFill>
                  <a:schemeClr val="bg2"/>
                </a:solidFill>
              </a:rPr>
              <a:t>News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smtClean="0"/>
              <a:t>Business cycles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What are they? 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Terminology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What do they look like?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What makes a good indicator?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smtClean="0"/>
              <a:t>Forecasting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smtClean="0"/>
              <a:t>Using indica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ntifying good indicator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How do you find good indicators? 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Forecasting the future requires indicators that lead what you’re forecasting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Ask friends, read reports, look at ccf (next!)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Cross-correlation function (“ccf”)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Correlations between two variables at different times</a:t>
            </a:r>
          </a:p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2000" smtClean="0"/>
              <a:t>ccf(k) = corr(x</a:t>
            </a:r>
            <a:r>
              <a:rPr lang="en-US" sz="2000" baseline="-25000" smtClean="0"/>
              <a:t>t</a:t>
            </a:r>
            <a:r>
              <a:rPr lang="en-US" sz="2000" smtClean="0"/>
              <a:t>,y</a:t>
            </a:r>
            <a:r>
              <a:rPr lang="en-US" sz="2000" baseline="-25000" smtClean="0"/>
              <a:t>t-k</a:t>
            </a:r>
            <a:r>
              <a:rPr lang="en-US" sz="2000" smtClean="0"/>
              <a:t>)</a:t>
            </a:r>
          </a:p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2000" smtClean="0"/>
              <a:t>[plot this against k]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If k&lt;0:  x leads y [or y lags x]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If k&gt;0:  x lags y [or y leads x]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 smtClean="0"/>
              <a:t>Easier to analyze than growth rate plo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ross correlation graph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mtClean="0"/>
              <a:t>Pictures:  plot ccf(k) against k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y = IP growth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x = indicator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Does indicator lead or lag IP growth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oes employment lead or lag?</a:t>
            </a:r>
          </a:p>
        </p:txBody>
      </p:sp>
      <p:pic>
        <p:nvPicPr>
          <p:cNvPr id="50179" name="Picture 5" descr="xce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1219200"/>
            <a:ext cx="6705600" cy="490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emporaneous correlation</a:t>
            </a: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5105400" y="1752600"/>
            <a:ext cx="35052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en-US" sz="2400">
                <a:latin typeface="Palatino Linotype" pitchFamily="18" charset="0"/>
              </a:rPr>
              <a:t>Reminder:  </a:t>
            </a:r>
          </a:p>
          <a:p>
            <a:pPr marL="342900" indent="-342900">
              <a:buFontTx/>
              <a:buChar char="•"/>
            </a:pPr>
            <a:r>
              <a:rPr lang="en-US" sz="2200">
                <a:latin typeface="Palatino Linotype" pitchFamily="18" charset="0"/>
              </a:rPr>
              <a:t>ccf(k) = corr[x(t),y(t-k)]</a:t>
            </a:r>
            <a:r>
              <a:rPr lang="en-US" sz="2400">
                <a:latin typeface="Palatino Linotype" pitchFamily="18" charset="0"/>
              </a:rPr>
              <a:t>  </a:t>
            </a:r>
          </a:p>
          <a:p>
            <a:pPr marL="342900" indent="-342900"/>
            <a:endParaRPr lang="en-US" sz="2400">
              <a:latin typeface="Palatino Linotype" pitchFamily="18" charset="0"/>
            </a:endParaRPr>
          </a:p>
          <a:p>
            <a:pPr marL="342900" indent="-342900"/>
            <a:r>
              <a:rPr lang="en-US" sz="2400">
                <a:latin typeface="Palatino Linotype" pitchFamily="18" charset="0"/>
              </a:rPr>
              <a:t>For k = 0: 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ccf(0) = corr[x(t),y(t)]  </a:t>
            </a:r>
          </a:p>
          <a:p>
            <a:pPr marL="342900" indent="-342900">
              <a:buFontTx/>
              <a:buChar char="•"/>
            </a:pPr>
            <a:endParaRPr lang="en-US" sz="2400">
              <a:latin typeface="Palatino Linotype" pitchFamily="18" charset="0"/>
            </a:endParaRPr>
          </a:p>
          <a:p>
            <a:pPr marL="342900" indent="-342900"/>
            <a:r>
              <a:rPr lang="en-US" sz="2400">
                <a:latin typeface="Palatino Linotype" pitchFamily="18" charset="0"/>
              </a:rPr>
              <a:t>Use data marked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Red for x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Blue for y </a:t>
            </a:r>
          </a:p>
        </p:txBody>
      </p:sp>
      <p:graphicFrame>
        <p:nvGraphicFramePr>
          <p:cNvPr id="1356886" name="Group 86"/>
          <p:cNvGraphicFramePr>
            <a:graphicFrameLocks noGrp="1"/>
          </p:cNvGraphicFramePr>
          <p:nvPr/>
        </p:nvGraphicFramePr>
        <p:xfrm>
          <a:off x="1439863" y="1665288"/>
          <a:ext cx="3124200" cy="3979865"/>
        </p:xfrm>
        <a:graphic>
          <a:graphicData uri="http://schemas.openxmlformats.org/drawingml/2006/table">
            <a:tbl>
              <a:tblPr/>
              <a:tblGrid>
                <a:gridCol w="990600"/>
                <a:gridCol w="1066800"/>
                <a:gridCol w="1066800"/>
              </a:tblGrid>
              <a:tr h="695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D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x(t)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y(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.4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8.4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-106" charset="0"/>
                        </a:rPr>
                        <a:t>2.29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-106" charset="0"/>
                        </a:rPr>
                        <a:t>7.36 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5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.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3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.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9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8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-106" charset="0"/>
                        </a:rPr>
                        <a:t>3.6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242" name="Oval 89"/>
          <p:cNvSpPr>
            <a:spLocks noChangeArrowheads="1"/>
          </p:cNvSpPr>
          <p:nvPr/>
        </p:nvSpPr>
        <p:spPr bwMode="auto">
          <a:xfrm>
            <a:off x="2528888" y="2819400"/>
            <a:ext cx="1981200" cy="533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1243" name="Rectangle 89"/>
          <p:cNvSpPr>
            <a:spLocks noChangeArrowheads="1"/>
          </p:cNvSpPr>
          <p:nvPr/>
        </p:nvSpPr>
        <p:spPr bwMode="auto">
          <a:xfrm>
            <a:off x="2590800" y="2438400"/>
            <a:ext cx="838200" cy="3124200"/>
          </a:xfrm>
          <a:prstGeom prst="rect">
            <a:avLst/>
          </a:prstGeom>
          <a:noFill/>
          <a:ln w="25400">
            <a:solidFill>
              <a:srgbClr val="FF99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44" name="Rectangle 90"/>
          <p:cNvSpPr>
            <a:spLocks noChangeArrowheads="1"/>
          </p:cNvSpPr>
          <p:nvPr/>
        </p:nvSpPr>
        <p:spPr bwMode="auto">
          <a:xfrm>
            <a:off x="3657600" y="2438400"/>
            <a:ext cx="838200" cy="3124200"/>
          </a:xfrm>
          <a:prstGeom prst="rect">
            <a:avLst/>
          </a:prstGeom>
          <a:noFill/>
          <a:ln w="25400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4724400" y="1752600"/>
            <a:ext cx="36576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en-US" sz="2400">
                <a:latin typeface="Palatino Linotype" pitchFamily="18" charset="0"/>
              </a:rPr>
              <a:t>Reminder: 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ccf(k) = corr[x(t),y(t-k)]  </a:t>
            </a:r>
          </a:p>
          <a:p>
            <a:pPr marL="342900" indent="-342900"/>
            <a:endParaRPr lang="en-US" sz="2400">
              <a:latin typeface="Palatino Linotype" pitchFamily="18" charset="0"/>
            </a:endParaRPr>
          </a:p>
          <a:p>
            <a:pPr marL="342900" indent="-342900"/>
            <a:r>
              <a:rPr lang="en-US" sz="2400">
                <a:latin typeface="Palatino Linotype" pitchFamily="18" charset="0"/>
              </a:rPr>
              <a:t>For k = +1: 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ccf(1) = corr[x(t),y(t-1)] 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Means:  x lags y  </a:t>
            </a:r>
          </a:p>
          <a:p>
            <a:pPr marL="342900" indent="-342900">
              <a:buFontTx/>
              <a:buChar char="•"/>
            </a:pPr>
            <a:endParaRPr lang="en-US" sz="2400">
              <a:latin typeface="Palatino Linotype" pitchFamily="18" charset="0"/>
            </a:endParaRPr>
          </a:p>
          <a:p>
            <a:pPr marL="342900" indent="-342900"/>
            <a:r>
              <a:rPr lang="en-US" sz="2400">
                <a:latin typeface="Palatino Linotype" pitchFamily="18" charset="0"/>
              </a:rPr>
              <a:t>Use data marked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Red for x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Blue for y </a:t>
            </a:r>
          </a:p>
        </p:txBody>
      </p:sp>
      <p:graphicFrame>
        <p:nvGraphicFramePr>
          <p:cNvPr id="1358854" name="Group 6"/>
          <p:cNvGraphicFramePr>
            <a:graphicFrameLocks noGrp="1"/>
          </p:cNvGraphicFramePr>
          <p:nvPr/>
        </p:nvGraphicFramePr>
        <p:xfrm>
          <a:off x="1066800" y="1676400"/>
          <a:ext cx="3124200" cy="3979865"/>
        </p:xfrm>
        <a:graphic>
          <a:graphicData uri="http://schemas.openxmlformats.org/drawingml/2006/table">
            <a:tbl>
              <a:tblPr/>
              <a:tblGrid>
                <a:gridCol w="990600"/>
                <a:gridCol w="1066800"/>
                <a:gridCol w="1066800"/>
              </a:tblGrid>
              <a:tr h="695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D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x(t)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y(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.4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8.4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-106" charset="0"/>
                        </a:rPr>
                        <a:t>2.29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-106" charset="0"/>
                        </a:rPr>
                        <a:t>7.36 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5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.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3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.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9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8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-106" charset="0"/>
                        </a:rPr>
                        <a:t>3.6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2266" name="Oval 52"/>
          <p:cNvSpPr>
            <a:spLocks noChangeArrowheads="1"/>
          </p:cNvSpPr>
          <p:nvPr/>
        </p:nvSpPr>
        <p:spPr bwMode="auto">
          <a:xfrm rot="-1310386">
            <a:off x="2133600" y="2994025"/>
            <a:ext cx="1981200" cy="633413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2267" name="Rectangle 47"/>
          <p:cNvSpPr>
            <a:spLocks noChangeArrowheads="1"/>
          </p:cNvSpPr>
          <p:nvPr/>
        </p:nvSpPr>
        <p:spPr bwMode="auto">
          <a:xfrm>
            <a:off x="2209800" y="2819400"/>
            <a:ext cx="838200" cy="2819400"/>
          </a:xfrm>
          <a:prstGeom prst="rect">
            <a:avLst/>
          </a:prstGeom>
          <a:noFill/>
          <a:ln w="25400">
            <a:solidFill>
              <a:srgbClr val="FF99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68" name="Rectangle 48"/>
          <p:cNvSpPr>
            <a:spLocks noChangeArrowheads="1"/>
          </p:cNvSpPr>
          <p:nvPr/>
        </p:nvSpPr>
        <p:spPr bwMode="auto">
          <a:xfrm>
            <a:off x="3200400" y="2438400"/>
            <a:ext cx="838200" cy="2819400"/>
          </a:xfrm>
          <a:prstGeom prst="rect">
            <a:avLst/>
          </a:prstGeom>
          <a:noFill/>
          <a:ln w="25400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4724400" y="1752600"/>
            <a:ext cx="36576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en-US" sz="2400">
                <a:latin typeface="Palatino Linotype" pitchFamily="18" charset="0"/>
              </a:rPr>
              <a:t>Reminder: 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ccf(k) = corr[x(t),y(t-k)]  </a:t>
            </a:r>
          </a:p>
          <a:p>
            <a:pPr marL="342900" indent="-342900"/>
            <a:endParaRPr lang="en-US" sz="2400">
              <a:latin typeface="Palatino Linotype" pitchFamily="18" charset="0"/>
            </a:endParaRPr>
          </a:p>
          <a:p>
            <a:pPr marL="342900" indent="-342900"/>
            <a:r>
              <a:rPr lang="en-US" sz="2400">
                <a:latin typeface="Palatino Linotype" pitchFamily="18" charset="0"/>
              </a:rPr>
              <a:t>For k = -1: 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ccf(1) = corr[x(t),y(t+1)] 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Means:  y lags x  </a:t>
            </a:r>
          </a:p>
          <a:p>
            <a:pPr marL="342900" indent="-342900">
              <a:buFontTx/>
              <a:buChar char="•"/>
            </a:pPr>
            <a:endParaRPr lang="en-US" sz="2400">
              <a:latin typeface="Palatino Linotype" pitchFamily="18" charset="0"/>
            </a:endParaRPr>
          </a:p>
          <a:p>
            <a:pPr marL="342900" indent="-342900"/>
            <a:r>
              <a:rPr lang="en-US" sz="2400">
                <a:latin typeface="Palatino Linotype" pitchFamily="18" charset="0"/>
              </a:rPr>
              <a:t>Use data marked 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Red for x</a:t>
            </a:r>
          </a:p>
          <a:p>
            <a:pPr marL="342900" indent="-342900">
              <a:buFontTx/>
              <a:buChar char="•"/>
            </a:pPr>
            <a:r>
              <a:rPr lang="en-US" sz="2400">
                <a:latin typeface="Palatino Linotype" pitchFamily="18" charset="0"/>
              </a:rPr>
              <a:t>Blue for y </a:t>
            </a:r>
          </a:p>
        </p:txBody>
      </p:sp>
      <p:graphicFrame>
        <p:nvGraphicFramePr>
          <p:cNvPr id="1358854" name="Group 6"/>
          <p:cNvGraphicFramePr>
            <a:graphicFrameLocks noGrp="1"/>
          </p:cNvGraphicFramePr>
          <p:nvPr/>
        </p:nvGraphicFramePr>
        <p:xfrm>
          <a:off x="1066800" y="1676400"/>
          <a:ext cx="3124200" cy="3979865"/>
        </p:xfrm>
        <a:graphic>
          <a:graphicData uri="http://schemas.openxmlformats.org/drawingml/2006/table">
            <a:tbl>
              <a:tblPr/>
              <a:tblGrid>
                <a:gridCol w="990600"/>
                <a:gridCol w="1066800"/>
                <a:gridCol w="1066800"/>
              </a:tblGrid>
              <a:tr h="695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D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x(t)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y(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.4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8.4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-106" charset="0"/>
                        </a:rPr>
                        <a:t>2.29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-106" charset="0"/>
                        </a:rPr>
                        <a:t>7.36 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5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.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3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.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9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8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-106" charset="0"/>
                        </a:rPr>
                        <a:t>3.6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3290" name="Oval 52"/>
          <p:cNvSpPr>
            <a:spLocks noChangeArrowheads="1"/>
          </p:cNvSpPr>
          <p:nvPr/>
        </p:nvSpPr>
        <p:spPr bwMode="auto">
          <a:xfrm rot="1353173">
            <a:off x="2133600" y="2971800"/>
            <a:ext cx="1981200" cy="633413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291" name="Rectangle 43"/>
          <p:cNvSpPr>
            <a:spLocks noChangeArrowheads="1"/>
          </p:cNvSpPr>
          <p:nvPr/>
        </p:nvSpPr>
        <p:spPr bwMode="auto">
          <a:xfrm>
            <a:off x="2209800" y="2438400"/>
            <a:ext cx="838200" cy="2819400"/>
          </a:xfrm>
          <a:prstGeom prst="rect">
            <a:avLst/>
          </a:prstGeom>
          <a:noFill/>
          <a:ln w="25400">
            <a:solidFill>
              <a:srgbClr val="FF99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92" name="Rectangle 44"/>
          <p:cNvSpPr>
            <a:spLocks noChangeArrowheads="1"/>
          </p:cNvSpPr>
          <p:nvPr/>
        </p:nvSpPr>
        <p:spPr bwMode="auto">
          <a:xfrm>
            <a:off x="3200400" y="2743200"/>
            <a:ext cx="838200" cy="2819400"/>
          </a:xfrm>
          <a:prstGeom prst="rect">
            <a:avLst/>
          </a:prstGeom>
          <a:noFill/>
          <a:ln w="25400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employment rates</a:t>
            </a:r>
          </a:p>
        </p:txBody>
      </p:sp>
      <p:pic>
        <p:nvPicPr>
          <p:cNvPr id="55299" name="Picture 5" descr="xcu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03350" y="1268413"/>
            <a:ext cx="6705600" cy="490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w unemployment claims</a:t>
            </a:r>
          </a:p>
        </p:txBody>
      </p:sp>
      <p:pic>
        <p:nvPicPr>
          <p:cNvPr id="56323" name="Picture 5" descr="xcnewclaim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8425" y="1268413"/>
            <a:ext cx="6705600" cy="490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using starts</a:t>
            </a:r>
          </a:p>
        </p:txBody>
      </p:sp>
      <p:pic>
        <p:nvPicPr>
          <p:cNvPr id="57347" name="Picture 5" descr="xch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8425" y="1268413"/>
            <a:ext cx="6705600" cy="490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sumer sentiment</a:t>
            </a:r>
          </a:p>
        </p:txBody>
      </p:sp>
      <p:pic>
        <p:nvPicPr>
          <p:cNvPr id="59395" name="Picture 5" descr="xcgmcsi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8425" y="1233488"/>
            <a:ext cx="6705600" cy="490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y people car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mtClean="0"/>
              <a:t>How is business cycle analysis used?  </a:t>
            </a:r>
          </a:p>
          <a:p>
            <a:pPr lvl="1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smtClean="0"/>
              <a:t>Production, employment, investment, and pricing decisions </a:t>
            </a:r>
          </a:p>
          <a:p>
            <a:pPr lvl="2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smtClean="0"/>
              <a:t>How would a boom affect each of these? </a:t>
            </a:r>
          </a:p>
          <a:p>
            <a:pPr lvl="2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smtClean="0"/>
              <a:t>Does it depend on what you are producing?</a:t>
            </a:r>
          </a:p>
          <a:p>
            <a:pPr lvl="1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smtClean="0"/>
              <a:t>Asset management decisions </a:t>
            </a:r>
          </a:p>
          <a:p>
            <a:pPr lvl="2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smtClean="0"/>
              <a:t>Is a boom good or bad for equity?  Bonds? 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&amp;P 500</a:t>
            </a:r>
          </a:p>
        </p:txBody>
      </p:sp>
      <p:pic>
        <p:nvPicPr>
          <p:cNvPr id="60419" name="Picture 5" descr="xcsp50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8425" y="1233488"/>
            <a:ext cx="6705600" cy="490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Yield spread</a:t>
            </a:r>
          </a:p>
        </p:txBody>
      </p:sp>
      <p:pic>
        <p:nvPicPr>
          <p:cNvPr id="61443" name="Picture 5" descr="xcs10yf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8425" y="1268413"/>
            <a:ext cx="6705600" cy="490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usiness cycle indicator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Leading indicators 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Stock market returns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Consumer sentiment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Hours worked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Durable goods orders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Housing starts, building permits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New claims for unemployment insurance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Lagging indicators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/>
              <a:t>Employment, unemployment rate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kumimoji="1" lang="en-US" smtClean="0"/>
              <a:t>GDP growth is volatile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smtClean="0"/>
              <a:t>Information about fluctuations useful for 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smtClean="0"/>
              <a:t>Production, employment, investment, and pricing 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smtClean="0"/>
              <a:t>Asset management 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smtClean="0"/>
              <a:t>Indicators differ in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smtClean="0"/>
              <a:t>Volatility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smtClean="0"/>
              <a:t>Cyclicality (pro or counter)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smtClean="0"/>
              <a:t>Lead and lag </a:t>
            </a:r>
          </a:p>
          <a:p>
            <a:pPr eaLnBrk="1" hangingPunct="1">
              <a:lnSpc>
                <a:spcPct val="90000"/>
              </a:lnSpc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514600"/>
            <a:ext cx="7772400" cy="1752600"/>
          </a:xfrm>
        </p:spPr>
        <p:txBody>
          <a:bodyPr/>
          <a:lstStyle/>
          <a:p>
            <a:pPr eaLnBrk="1" hangingPunct="1"/>
            <a:r>
              <a:rPr lang="en-US" smtClean="0"/>
              <a:t>The Global Economy</a:t>
            </a:r>
            <a:br>
              <a:rPr lang="en-US" smtClean="0"/>
            </a:br>
            <a:r>
              <a:rPr lang="en-US" i="1" smtClean="0"/>
              <a:t>Forecasting</a:t>
            </a:r>
          </a:p>
        </p:txBody>
      </p:sp>
      <p:pic>
        <p:nvPicPr>
          <p:cNvPr id="64515" name="Picture 3" descr="Logo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6172200"/>
            <a:ext cx="2209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’s a good indicator?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b="1" smtClean="0"/>
              <a:t>Correlated</a:t>
            </a:r>
            <a:r>
              <a:rPr lang="en-US" smtClean="0"/>
              <a:t> with the variable of interest</a:t>
            </a:r>
          </a:p>
          <a:p>
            <a:pPr eaLnBrk="1" hangingPunct="1">
              <a:spcBef>
                <a:spcPct val="50000"/>
              </a:spcBef>
            </a:pPr>
            <a:r>
              <a:rPr lang="en-US" b="1" smtClean="0"/>
              <a:t>Leads</a:t>
            </a:r>
            <a:r>
              <a:rPr lang="en-US" smtClean="0"/>
              <a:t> the variable    </a:t>
            </a:r>
          </a:p>
          <a:p>
            <a:pPr eaLnBrk="1" hangingPunct="1">
              <a:spcBef>
                <a:spcPct val="50000"/>
              </a:spcBef>
            </a:pPr>
            <a:r>
              <a:rPr lang="en-US" b="1" smtClean="0"/>
              <a:t>Timely</a:t>
            </a:r>
            <a:r>
              <a:rPr lang="en-US" smtClean="0"/>
              <a:t>:  available quickly </a:t>
            </a:r>
          </a:p>
          <a:p>
            <a:pPr eaLnBrk="1" hangingPunct="1">
              <a:spcBef>
                <a:spcPct val="50000"/>
              </a:spcBef>
            </a:pPr>
            <a:r>
              <a:rPr lang="en-US" b="1" smtClean="0"/>
              <a:t>Stable</a:t>
            </a:r>
            <a:r>
              <a:rPr lang="en-US" smtClean="0"/>
              <a:t>:  not subject to significant revision that would make in-sample assessment unrealisti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to forecast?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mtClean="0"/>
              <a:t>Forecast industrial production (IP)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A proxy for GDP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Available monthly, rather than quarterly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Covers mining, manufacturing, and utilities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mtClean="0"/>
              <a:t>More volatile than GDP</a:t>
            </a:r>
          </a:p>
          <a:p>
            <a:pPr eaLnBrk="1" hangingPunct="1">
              <a:spcBef>
                <a:spcPct val="50000"/>
              </a:spcBef>
            </a:pPr>
            <a:endParaRPr 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ustrial production</a:t>
            </a:r>
          </a:p>
        </p:txBody>
      </p:sp>
      <p:graphicFrame>
        <p:nvGraphicFramePr>
          <p:cNvPr id="7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79512" y="1052736"/>
          <a:ext cx="8712968" cy="54726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4724400" y="3356992"/>
            <a:ext cx="129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GDP </a:t>
            </a:r>
            <a:br>
              <a:rPr lang="en-US" dirty="0">
                <a:latin typeface="Palatino Linotype" pitchFamily="18" charset="0"/>
              </a:rPr>
            </a:br>
            <a:endParaRPr lang="en-US" dirty="0">
              <a:latin typeface="Palatino Linotype" pitchFamily="18" charset="0"/>
            </a:endParaRP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5486400" y="1232756"/>
            <a:ext cx="144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Palatino Linotype" pitchFamily="18" charset="0"/>
              </a:rPr>
              <a:t>Industrial Production</a:t>
            </a:r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 flipV="1">
            <a:off x="5220072" y="2672916"/>
            <a:ext cx="381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to forecast?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l-GR" sz="2800" dirty="0" smtClean="0">
                <a:cs typeface="Times New Roman" pitchFamily="18" charset="0"/>
              </a:rPr>
              <a:t>γ</a:t>
            </a:r>
            <a:r>
              <a:rPr lang="en-US" sz="2800" baseline="-25000" dirty="0" err="1" smtClean="0">
                <a:cs typeface="Times New Roman" pitchFamily="18" charset="0"/>
              </a:rPr>
              <a:t>t,t+k</a:t>
            </a:r>
            <a:r>
              <a:rPr lang="en-US" sz="2800" dirty="0" smtClean="0">
                <a:cs typeface="Times New Roman" pitchFamily="18" charset="0"/>
              </a:rPr>
              <a:t>  =  k-period growth rate</a:t>
            </a:r>
            <a:r>
              <a:rPr lang="en-US" sz="2800" dirty="0" smtClean="0"/>
              <a:t> of IP</a:t>
            </a:r>
          </a:p>
          <a:p>
            <a:pPr eaLnBrk="1" hangingPunct="1">
              <a:spcBef>
                <a:spcPct val="50000"/>
              </a:spcBef>
            </a:pPr>
            <a:endParaRPr lang="en-US" sz="2800" dirty="0" smtClean="0"/>
          </a:p>
          <a:p>
            <a:pPr eaLnBrk="1" hangingPunct="1">
              <a:spcBef>
                <a:spcPct val="50000"/>
              </a:spcBef>
            </a:pPr>
            <a:endParaRPr lang="en-US" sz="2800" dirty="0" smtClean="0"/>
          </a:p>
          <a:p>
            <a:pPr eaLnBrk="1" hangingPunct="1">
              <a:spcBef>
                <a:spcPct val="50000"/>
              </a:spcBef>
            </a:pPr>
            <a:endParaRPr lang="en-US" sz="2800" dirty="0" smtClean="0"/>
          </a:p>
          <a:p>
            <a:pPr eaLnBrk="1" hangingPunct="1">
              <a:spcBef>
                <a:spcPct val="50000"/>
              </a:spcBef>
            </a:pPr>
            <a:r>
              <a:rPr lang="en-US" sz="2800" dirty="0" smtClean="0"/>
              <a:t>Monthly data at annual rate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dirty="0" smtClean="0"/>
              <a:t>This is a </a:t>
            </a:r>
            <a:r>
              <a:rPr lang="en-US" sz="2800" dirty="0" smtClean="0">
                <a:solidFill>
                  <a:srgbClr val="FF0000"/>
                </a:solidFill>
              </a:rPr>
              <a:t>forward-looking</a:t>
            </a:r>
            <a:r>
              <a:rPr lang="en-US" sz="2800" dirty="0" smtClean="0"/>
              <a:t> </a:t>
            </a:r>
            <a:r>
              <a:rPr lang="en-US" sz="2800" dirty="0" smtClean="0"/>
              <a:t>growth rate.  It is different than our usual growth rate!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2520950" y="2743200"/>
          <a:ext cx="3594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3" imgW="3593880" imgH="1104840" progId="Equation.DSMT4">
                  <p:embed/>
                </p:oleObj>
              </mc:Choice>
              <mc:Fallback>
                <p:oleObj name="Equation" r:id="rId3" imgW="3593880" imgH="1104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743200"/>
                        <a:ext cx="35941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838200" y="4800600"/>
            <a:ext cx="6934200" cy="9906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AutoShape 7"/>
          <p:cNvSpPr>
            <a:spLocks noChangeArrowheads="1"/>
          </p:cNvSpPr>
          <p:nvPr/>
        </p:nvSpPr>
        <p:spPr bwMode="auto">
          <a:xfrm>
            <a:off x="7924800" y="4876800"/>
            <a:ext cx="685800" cy="609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7993063" y="4833938"/>
            <a:ext cx="5334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bg1"/>
                </a:solidFill>
                <a:latin typeface="Garamond" pitchFamily="18" charset="0"/>
              </a:rPr>
              <a:t> </a:t>
            </a:r>
            <a:r>
              <a:rPr lang="en-US" sz="4500">
                <a:solidFill>
                  <a:schemeClr val="bg1"/>
                </a:solidFill>
                <a:latin typeface="Times" pitchFamily="18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orecasting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 smtClean="0"/>
              <a:t>Use historical patterns to predict future</a:t>
            </a:r>
          </a:p>
          <a:p>
            <a:endParaRPr lang="en-US" sz="2800" smtClean="0"/>
          </a:p>
          <a:p>
            <a:pPr>
              <a:buFontTx/>
              <a:buNone/>
            </a:pPr>
            <a:endParaRPr lang="en-US" sz="2800" smtClean="0"/>
          </a:p>
          <a:p>
            <a:pPr>
              <a:buFontTx/>
              <a:buNone/>
            </a:pPr>
            <a:endParaRPr lang="en-US" sz="2800" smtClean="0"/>
          </a:p>
          <a:p>
            <a:pPr>
              <a:buFontTx/>
              <a:buNone/>
            </a:pPr>
            <a:endParaRPr lang="en-US" sz="2800" smtClean="0"/>
          </a:p>
        </p:txBody>
      </p:sp>
      <p:graphicFrame>
        <p:nvGraphicFramePr>
          <p:cNvPr id="90167" name="Group 55"/>
          <p:cNvGraphicFramePr>
            <a:graphicFrameLocks noGrp="1"/>
          </p:cNvGraphicFramePr>
          <p:nvPr>
            <p:ph sz="half" idx="2"/>
          </p:nvPr>
        </p:nvGraphicFramePr>
        <p:xfrm>
          <a:off x="4114800" y="1600200"/>
          <a:ext cx="4572000" cy="3627756"/>
        </p:xfrm>
        <a:graphic>
          <a:graphicData uri="http://schemas.openxmlformats.org/drawingml/2006/table">
            <a:tbl>
              <a:tblPr/>
              <a:tblGrid>
                <a:gridCol w="1295400"/>
                <a:gridCol w="1905000"/>
                <a:gridCol w="1371600"/>
              </a:tblGrid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Dat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ew unemployment claims (growth rate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2 month forward growth rate of I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ovember 200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ovember 200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ovember 200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ovember 20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?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 business cycle?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Definitions 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Short-term economic fluctuations (“high frequency”)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Arthur Burns and Wesley Mitchell:  “Business cycles are a type of fluctuation found in the aggregate economic activity of nations.... A </a:t>
            </a:r>
            <a:r>
              <a:rPr lang="en-US" sz="2400" b="1" smtClean="0"/>
              <a:t>cycle consists of expansions occurring at about the same time in many economic activities, followed by similarly general recessions</a:t>
            </a:r>
            <a:r>
              <a:rPr lang="en-US" sz="2400" smtClean="0"/>
              <a:t>, contractions and revivals which merge into the expansion phases of the next cycle.”  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400" smtClean="0"/>
              <a:t>The “official” cycle dates </a:t>
            </a:r>
            <a:r>
              <a:rPr lang="en-US" sz="2400" smtClean="0">
                <a:hlinkClick r:id="rId2"/>
              </a:rPr>
              <a:t>http://www.nber.org/cycles/recessions_faq.html</a:t>
            </a:r>
            <a:r>
              <a:rPr lang="en-US" sz="1600" smtClean="0">
                <a:hlinkClick r:id="rId2"/>
              </a:rPr>
              <a:t> </a:t>
            </a:r>
            <a:endParaRPr lang="en-US" sz="160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800" smtClean="0"/>
              <a:t>Business cycles are recurrent, but not periodi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at is IP growth 2010-2011? </a:t>
            </a:r>
          </a:p>
        </p:txBody>
      </p:sp>
      <p:graphicFrame>
        <p:nvGraphicFramePr>
          <p:cNvPr id="7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519113" y="1500188"/>
          <a:ext cx="8128000" cy="44370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1447800" y="23622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Nov 2007</a:t>
            </a:r>
          </a:p>
        </p:txBody>
      </p:sp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7086600" y="49530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Nov. 2008</a:t>
            </a:r>
          </a:p>
        </p:txBody>
      </p: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4648200" y="25146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Nov. 2009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at is IP growth 2010-2011? </a:t>
            </a:r>
          </a:p>
        </p:txBody>
      </p:sp>
      <p:graphicFrame>
        <p:nvGraphicFramePr>
          <p:cNvPr id="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508000" y="1490663"/>
          <a:ext cx="8128000" cy="44370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1447800" y="23622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Nov 2007</a:t>
            </a: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7086600" y="49530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Nov. 2008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4648200" y="25146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Palatino Linotype" pitchFamily="18" charset="0"/>
              </a:rPr>
              <a:t>Nov. 2009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orecasting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3505200" cy="4525963"/>
          </a:xfrm>
        </p:spPr>
        <p:txBody>
          <a:bodyPr/>
          <a:lstStyle/>
          <a:p>
            <a:r>
              <a:rPr lang="en-US" sz="2600" smtClean="0"/>
              <a:t>Use historical patterns to predict future</a:t>
            </a:r>
          </a:p>
          <a:p>
            <a:endParaRPr lang="en-US" sz="2800" smtClean="0"/>
          </a:p>
          <a:p>
            <a:r>
              <a:rPr lang="en-US" sz="2600" smtClean="0"/>
              <a:t>2010-2011 growth rate</a:t>
            </a:r>
            <a:r>
              <a:rPr lang="en-US" sz="2800" smtClean="0"/>
              <a:t> </a:t>
            </a:r>
          </a:p>
          <a:p>
            <a:pPr>
              <a:buFontTx/>
              <a:buNone/>
            </a:pPr>
            <a:r>
              <a:rPr lang="en-US" sz="2800" smtClean="0"/>
              <a:t>  </a:t>
            </a:r>
            <a:r>
              <a:rPr lang="en-US" sz="2600" smtClean="0"/>
              <a:t>1.85=(-0.87)*(-1)+0.98</a:t>
            </a:r>
          </a:p>
          <a:p>
            <a:pPr>
              <a:buFontTx/>
              <a:buNone/>
            </a:pPr>
            <a:endParaRPr lang="en-US" sz="2600" smtClean="0"/>
          </a:p>
          <a:p>
            <a:pPr>
              <a:buFontTx/>
              <a:buNone/>
            </a:pPr>
            <a:endParaRPr lang="en-US" sz="2600" smtClean="0"/>
          </a:p>
          <a:p>
            <a:pPr>
              <a:buFontTx/>
              <a:buNone/>
            </a:pPr>
            <a:endParaRPr lang="en-US" sz="2800" smtClean="0"/>
          </a:p>
        </p:txBody>
      </p:sp>
      <p:graphicFrame>
        <p:nvGraphicFramePr>
          <p:cNvPr id="96298" name="Group 42"/>
          <p:cNvGraphicFramePr>
            <a:graphicFrameLocks noGrp="1"/>
          </p:cNvGraphicFramePr>
          <p:nvPr>
            <p:ph sz="half" idx="2"/>
          </p:nvPr>
        </p:nvGraphicFramePr>
        <p:xfrm>
          <a:off x="4114800" y="1600200"/>
          <a:ext cx="4724400" cy="3414396"/>
        </p:xfrm>
        <a:graphic>
          <a:graphicData uri="http://schemas.openxmlformats.org/drawingml/2006/table">
            <a:tbl>
              <a:tblPr/>
              <a:tblGrid>
                <a:gridCol w="1338263"/>
                <a:gridCol w="1862137"/>
                <a:gridCol w="1524000"/>
              </a:tblGrid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Dat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ew unemployment claims (growth rate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2 month forward growth rate of I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ovember 200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ovember 200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ovember 200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November 20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?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ow to forecast</a:t>
            </a:r>
          </a:p>
        </p:txBody>
      </p:sp>
      <p:sp>
        <p:nvSpPr>
          <p:cNvPr id="194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 smtClean="0"/>
              <a:t>Using a linear regression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endParaRPr lang="en-US" sz="2800" dirty="0" smtClean="0"/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    is an indicator,     is the residual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dirty="0" smtClean="0">
                <a:cs typeface="Times New Roman" pitchFamily="18" charset="0"/>
              </a:rPr>
              <a:t>Sources of forecast error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>
                <a:cs typeface="Times New Roman" pitchFamily="18" charset="0"/>
              </a:rPr>
              <a:t>Large residual variance (large standard error, low R</a:t>
            </a:r>
            <a:r>
              <a:rPr lang="en-US" sz="2400" baseline="30000" dirty="0" smtClean="0">
                <a:cs typeface="Times New Roman" pitchFamily="18" charset="0"/>
              </a:rPr>
              <a:t>2</a:t>
            </a:r>
            <a:r>
              <a:rPr lang="en-US" sz="2400" dirty="0" smtClean="0">
                <a:cs typeface="Times New Roman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>
                <a:cs typeface="Times New Roman" pitchFamily="18" charset="0"/>
              </a:rPr>
              <a:t>Uncertainty in estimates of (</a:t>
            </a:r>
            <a:r>
              <a:rPr lang="en-US" sz="2400" dirty="0" err="1" smtClean="0">
                <a:cs typeface="Times New Roman" pitchFamily="18" charset="0"/>
              </a:rPr>
              <a:t>a,b</a:t>
            </a:r>
            <a:r>
              <a:rPr lang="en-US" sz="2400" dirty="0" smtClean="0">
                <a:cs typeface="Times New Roman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>
                <a:cs typeface="Times New Roman" pitchFamily="18" charset="0"/>
              </a:rPr>
              <a:t>Relation between </a:t>
            </a:r>
            <a:r>
              <a:rPr lang="el-GR" sz="2400" dirty="0" smtClean="0">
                <a:cs typeface="Times New Roman" pitchFamily="18" charset="0"/>
              </a:rPr>
              <a:t>γ</a:t>
            </a:r>
            <a:r>
              <a:rPr lang="en-US" sz="2400" dirty="0" smtClean="0">
                <a:cs typeface="Times New Roman" pitchFamily="18" charset="0"/>
              </a:rPr>
              <a:t> and     not stable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>
                <a:cs typeface="Times New Roman" pitchFamily="18" charset="0"/>
              </a:rPr>
              <a:t>Data on </a:t>
            </a:r>
            <a:r>
              <a:rPr lang="el-GR" sz="2400" dirty="0" smtClean="0">
                <a:cs typeface="Times New Roman" pitchFamily="18" charset="0"/>
              </a:rPr>
              <a:t>γ</a:t>
            </a:r>
            <a:r>
              <a:rPr lang="en-US" sz="2400" dirty="0" smtClean="0">
                <a:cs typeface="Times New Roman" pitchFamily="18" charset="0"/>
              </a:rPr>
              <a:t> and    not stable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>
                <a:cs typeface="Times New Roman" pitchFamily="18" charset="0"/>
              </a:rPr>
              <a:t>Relationship between </a:t>
            </a:r>
            <a:r>
              <a:rPr lang="el-GR" sz="2400" dirty="0" smtClean="0">
                <a:cs typeface="Times New Roman" pitchFamily="18" charset="0"/>
              </a:rPr>
              <a:t>γ</a:t>
            </a:r>
            <a:r>
              <a:rPr lang="en-US" sz="2400" dirty="0" smtClean="0">
                <a:cs typeface="Times New Roman" pitchFamily="18" charset="0"/>
              </a:rPr>
              <a:t> and    not linear  </a:t>
            </a:r>
            <a:endParaRPr lang="el-GR" sz="2400" dirty="0" smtClean="0"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800" dirty="0" smtClean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660650" y="2057400"/>
          <a:ext cx="259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3" imgW="2590560" imgH="419040" progId="Equation.DSMT4">
                  <p:embed/>
                </p:oleObj>
              </mc:Choice>
              <mc:Fallback>
                <p:oleObj name="Equation" r:id="rId3" imgW="259056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2057400"/>
                        <a:ext cx="2590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301750" y="2678113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5" imgW="190500" imgH="190500" progId="Equation.DSMT4">
                  <p:embed/>
                </p:oleObj>
              </mc:Choice>
              <mc:Fallback>
                <p:oleObj name="Equation" r:id="rId5" imgW="1905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678113"/>
                        <a:ext cx="1905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657600" y="2667000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667000"/>
                        <a:ext cx="1778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064677"/>
              </p:ext>
            </p:extLst>
          </p:nvPr>
        </p:nvGraphicFramePr>
        <p:xfrm>
          <a:off x="3275856" y="5265204"/>
          <a:ext cx="20320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9" imgW="203040" imgH="215640" progId="Equation.DSMT4">
                  <p:embed/>
                </p:oleObj>
              </mc:Choice>
              <mc:Fallback>
                <p:oleObj name="Equation" r:id="rId9" imgW="20304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265204"/>
                        <a:ext cx="203200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533900" y="4800600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11" imgW="190500" imgH="190500" progId="Equation.DSMT4">
                  <p:embed/>
                </p:oleObj>
              </mc:Choice>
              <mc:Fallback>
                <p:oleObj name="Equation" r:id="rId11" imgW="190500" imgH="190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4800600"/>
                        <a:ext cx="1905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578167"/>
              </p:ext>
            </p:extLst>
          </p:nvPr>
        </p:nvGraphicFramePr>
        <p:xfrm>
          <a:off x="5112060" y="5805264"/>
          <a:ext cx="203200" cy="206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12" imgW="203040" imgH="215640" progId="Equation.DSMT4">
                  <p:embed/>
                </p:oleObj>
              </mc:Choice>
              <mc:Fallback>
                <p:oleObj name="Equation" r:id="rId12" imgW="20304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060" y="5805264"/>
                        <a:ext cx="203200" cy="206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ecasting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/>
              <a:t>Example:  </a:t>
            </a:r>
            <a:endParaRPr lang="en-US" sz="2000" dirty="0" smtClean="0">
              <a:cs typeface="Times New Roman" pitchFamily="18" charset="0"/>
            </a:endParaRPr>
          </a:p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2000" dirty="0" smtClean="0">
                <a:cs typeface="Times New Roman" pitchFamily="18" charset="0"/>
              </a:rPr>
              <a:t> </a:t>
            </a:r>
            <a:r>
              <a:rPr lang="en-US" sz="2000" dirty="0" err="1" smtClean="0">
                <a:cs typeface="Times New Roman" pitchFamily="18" charset="0"/>
              </a:rPr>
              <a:t>x</a:t>
            </a:r>
            <a:r>
              <a:rPr lang="en-US" sz="2000" baseline="-25000" dirty="0" err="1" smtClean="0">
                <a:cs typeface="Times New Roman" pitchFamily="18" charset="0"/>
              </a:rPr>
              <a:t>t</a:t>
            </a:r>
            <a:r>
              <a:rPr lang="en-US" sz="2000" dirty="0" smtClean="0">
                <a:cs typeface="Times New Roman" pitchFamily="18" charset="0"/>
              </a:rPr>
              <a:t>  =  yield spread </a:t>
            </a:r>
          </a:p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2000" dirty="0" smtClean="0">
                <a:cs typeface="Times New Roman" pitchFamily="18" charset="0"/>
              </a:rPr>
              <a:t>k  =  24 months 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400" dirty="0" smtClean="0">
                <a:cs typeface="Times New Roman" pitchFamily="18" charset="0"/>
              </a:rPr>
              <a:t>Assessment 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>
                <a:cs typeface="Times New Roman" pitchFamily="18" charset="0"/>
              </a:rPr>
              <a:t>IP available monthly, revisions modest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>
                <a:cs typeface="Times New Roman" pitchFamily="18" charset="0"/>
              </a:rPr>
              <a:t>Spread available immediately, never revised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>
                <a:cs typeface="Times New Roman" pitchFamily="18" charset="0"/>
              </a:rPr>
              <a:t>R</a:t>
            </a:r>
            <a:r>
              <a:rPr lang="en-US" sz="2000" baseline="30000" dirty="0" smtClean="0">
                <a:cs typeface="Times New Roman" pitchFamily="18" charset="0"/>
              </a:rPr>
              <a:t>2</a:t>
            </a:r>
            <a:r>
              <a:rPr lang="en-US" sz="2000" dirty="0" smtClean="0">
                <a:cs typeface="Times New Roman" pitchFamily="18" charset="0"/>
              </a:rPr>
              <a:t> = 0.29:  roughly 29% “explained”, 71% not   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>
                <a:cs typeface="Times New Roman" pitchFamily="18" charset="0"/>
              </a:rPr>
              <a:t>Standard error = 2.8%  (+/–  2 std errors is huge!)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>
                <a:cs typeface="Times New Roman" pitchFamily="18" charset="0"/>
              </a:rPr>
              <a:t>Data stability:  IP revised somewhat, spread not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000" dirty="0" smtClean="0">
                <a:cs typeface="Times New Roman" pitchFamily="18" charset="0"/>
              </a:rPr>
              <a:t>Bottom line:  useful information  </a:t>
            </a:r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low chart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229600" cy="4525963"/>
          </a:xfrm>
        </p:spPr>
        <p:txBody>
          <a:bodyPr/>
          <a:lstStyle/>
          <a:p>
            <a:pPr marL="514350" indent="-514350" eaLnBrk="1" hangingPunct="1">
              <a:lnSpc>
                <a:spcPct val="90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en-US" sz="2800" dirty="0" smtClean="0">
                <a:cs typeface="Times New Roman" pitchFamily="18" charset="0"/>
              </a:rPr>
              <a:t>Compute </a:t>
            </a:r>
            <a:r>
              <a:rPr lang="en-US" sz="2800" b="1" dirty="0" smtClean="0">
                <a:cs typeface="Times New Roman" pitchFamily="18" charset="0"/>
              </a:rPr>
              <a:t>forward-looking</a:t>
            </a:r>
            <a:r>
              <a:rPr lang="en-US" sz="2800" dirty="0" smtClean="0">
                <a:cs typeface="Times New Roman" pitchFamily="18" charset="0"/>
              </a:rPr>
              <a:t> growth rate </a:t>
            </a:r>
          </a:p>
          <a:p>
            <a:pPr marL="514350" indent="-514350" algn="ctr" eaLnBrk="1" hangingPunct="1">
              <a:lnSpc>
                <a:spcPct val="90000"/>
              </a:lnSpc>
              <a:spcBef>
                <a:spcPct val="50000"/>
              </a:spcBef>
              <a:buFont typeface="+mj-lt"/>
              <a:buAutoNum type="arabicPeriod"/>
            </a:pPr>
            <a:endParaRPr lang="en-US" sz="2800" dirty="0" smtClean="0">
              <a:cs typeface="Times New Roman" pitchFamily="18" charset="0"/>
            </a:endParaRPr>
          </a:p>
          <a:p>
            <a:pPr marL="514350" indent="-514350" eaLnBrk="1" hangingPunct="1">
              <a:lnSpc>
                <a:spcPct val="90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en-US" sz="2800" dirty="0" smtClean="0">
                <a:cs typeface="Times New Roman" pitchFamily="18" charset="0"/>
              </a:rPr>
              <a:t>Find indicator(s) </a:t>
            </a:r>
            <a:r>
              <a:rPr lang="en-US" sz="2800" dirty="0" err="1" smtClean="0">
                <a:cs typeface="Times New Roman" pitchFamily="18" charset="0"/>
              </a:rPr>
              <a:t>x</a:t>
            </a:r>
            <a:r>
              <a:rPr lang="en-US" sz="2400" baseline="-25000" dirty="0" err="1" smtClean="0">
                <a:cs typeface="Times New Roman" pitchFamily="18" charset="0"/>
              </a:rPr>
              <a:t>t</a:t>
            </a:r>
            <a:endParaRPr lang="en-US" sz="2800" dirty="0" smtClean="0">
              <a:cs typeface="Times New Roman" pitchFamily="18" charset="0"/>
            </a:endParaRPr>
          </a:p>
          <a:p>
            <a:pPr marL="514350" indent="-514350" eaLnBrk="1" hangingPunct="1">
              <a:lnSpc>
                <a:spcPct val="90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en-US" sz="2800" dirty="0" smtClean="0">
                <a:cs typeface="Times New Roman" pitchFamily="18" charset="0"/>
              </a:rPr>
              <a:t>Estimate a relation using historical data</a:t>
            </a:r>
          </a:p>
          <a:p>
            <a:pPr marL="514350" indent="-514350" eaLnBrk="1" hangingPunct="1">
              <a:lnSpc>
                <a:spcPct val="90000"/>
              </a:lnSpc>
              <a:spcBef>
                <a:spcPct val="50000"/>
              </a:spcBef>
              <a:buFont typeface="+mj-lt"/>
              <a:buAutoNum type="arabicPeriod"/>
            </a:pPr>
            <a:endParaRPr lang="en-US" sz="2800" dirty="0" smtClean="0">
              <a:cs typeface="Times New Roman" pitchFamily="18" charset="0"/>
            </a:endParaRPr>
          </a:p>
          <a:p>
            <a:pPr marL="514350" indent="-514350" eaLnBrk="1" hangingPunct="1">
              <a:lnSpc>
                <a:spcPct val="90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en-US" sz="2800" dirty="0" smtClean="0">
                <a:cs typeface="Times New Roman" pitchFamily="18" charset="0"/>
              </a:rPr>
              <a:t>Output of regression is </a:t>
            </a:r>
          </a:p>
          <a:p>
            <a:pPr marL="514350" indent="-514350" eaLnBrk="1" hangingPunct="1">
              <a:lnSpc>
                <a:spcPct val="90000"/>
              </a:lnSpc>
              <a:spcBef>
                <a:spcPct val="50000"/>
              </a:spcBef>
              <a:buFont typeface="+mj-lt"/>
              <a:buAutoNum type="arabicPeriod"/>
            </a:pPr>
            <a:r>
              <a:rPr lang="en-US" sz="2800" dirty="0" smtClean="0">
                <a:cs typeface="Times New Roman" pitchFamily="18" charset="0"/>
              </a:rPr>
              <a:t>Use current indicator </a:t>
            </a:r>
            <a:r>
              <a:rPr lang="en-US" sz="2800" dirty="0" err="1" smtClean="0">
                <a:cs typeface="Times New Roman" pitchFamily="18" charset="0"/>
              </a:rPr>
              <a:t>x</a:t>
            </a:r>
            <a:r>
              <a:rPr lang="en-US" sz="2400" baseline="-25000" dirty="0" err="1" smtClean="0">
                <a:cs typeface="Times New Roman" pitchFamily="18" charset="0"/>
              </a:rPr>
              <a:t>t</a:t>
            </a:r>
            <a:r>
              <a:rPr lang="en-US" sz="2800" dirty="0" smtClean="0">
                <a:cs typeface="Times New Roman" pitchFamily="18" charset="0"/>
              </a:rPr>
              <a:t> and estimates        to forecast future growth </a:t>
            </a:r>
            <a:endParaRPr lang="en-US" sz="2400" baseline="-25000" dirty="0" smtClean="0">
              <a:cs typeface="Times New Roman" pitchFamily="18" charset="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438400" y="2057400"/>
          <a:ext cx="373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3" imgW="3733560" imgH="444240" progId="Equation.DSMT4">
                  <p:embed/>
                </p:oleObj>
              </mc:Choice>
              <mc:Fallback>
                <p:oleObj name="Equation" r:id="rId3" imgW="373356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3733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735503"/>
              </p:ext>
            </p:extLst>
          </p:nvPr>
        </p:nvGraphicFramePr>
        <p:xfrm>
          <a:off x="4860032" y="4401108"/>
          <a:ext cx="64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Equation" r:id="rId5" imgW="647700" imgH="419100" progId="Equation.DSMT4">
                  <p:embed/>
                </p:oleObj>
              </mc:Choice>
              <mc:Fallback>
                <p:oleObj name="Equation" r:id="rId5" imgW="6477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401108"/>
                        <a:ext cx="647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7056276" y="5026124"/>
          <a:ext cx="64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name="Equation" r:id="rId7" imgW="647700" imgH="419100" progId="Equation.DSMT4">
                  <p:embed/>
                </p:oleObj>
              </mc:Choice>
              <mc:Fallback>
                <p:oleObj name="Equation" r:id="rId7" imgW="6477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276" y="5026124"/>
                        <a:ext cx="647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08325" y="3792538"/>
          <a:ext cx="2120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Equation" r:id="rId8" imgW="2120760" imgH="507960" progId="Equation.DSMT4">
                  <p:embed/>
                </p:oleObj>
              </mc:Choice>
              <mc:Fallback>
                <p:oleObj name="Equation" r:id="rId8" imgW="212076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3792538"/>
                        <a:ext cx="2120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676192" y="5376863"/>
          <a:ext cx="72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10" imgW="723600" imgH="507960" progId="Equation.DSMT4">
                  <p:embed/>
                </p:oleObj>
              </mc:Choice>
              <mc:Fallback>
                <p:oleObj name="Equation" r:id="rId10" imgW="72360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192" y="5376863"/>
                        <a:ext cx="723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preting Regression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520788"/>
            <a:ext cx="8229600" cy="4525963"/>
          </a:xfrm>
        </p:spPr>
        <p:txBody>
          <a:bodyPr/>
          <a:lstStyle/>
          <a:p>
            <a:r>
              <a:rPr lang="en-US" sz="2400" dirty="0" smtClean="0">
                <a:solidFill>
                  <a:srgbClr val="FF0000"/>
                </a:solidFill>
              </a:rPr>
              <a:t>R</a:t>
            </a:r>
            <a:r>
              <a:rPr lang="en-US" sz="2400" baseline="30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/>
              <a:t>: Share of variance of dependent variable that is explained by regression. </a:t>
            </a:r>
            <a:r>
              <a:rPr lang="en-US" sz="2400" dirty="0" smtClean="0">
                <a:solidFill>
                  <a:srgbClr val="FF0000"/>
                </a:solidFill>
              </a:rPr>
              <a:t>Adjusted R</a:t>
            </a:r>
            <a:r>
              <a:rPr lang="en-US" sz="2400" baseline="30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/>
              <a:t> accounts for the use of multiple explanatory variables.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Standard error of coefficient</a:t>
            </a:r>
            <a:r>
              <a:rPr lang="en-US" sz="2400" dirty="0" smtClean="0"/>
              <a:t>: precision of estimate</a:t>
            </a:r>
          </a:p>
          <a:p>
            <a:r>
              <a:rPr lang="en-US" sz="2400" dirty="0">
                <a:solidFill>
                  <a:srgbClr val="FF0000"/>
                </a:solidFill>
              </a:rPr>
              <a:t>t</a:t>
            </a:r>
            <a:r>
              <a:rPr lang="en-US" sz="2400" dirty="0" smtClean="0">
                <a:solidFill>
                  <a:srgbClr val="FF0000"/>
                </a:solidFill>
              </a:rPr>
              <a:t>-statistic</a:t>
            </a:r>
            <a:r>
              <a:rPr lang="en-US" sz="2400" dirty="0" smtClean="0"/>
              <a:t>: ratio of coefficient to standard error (for a normal distribution, two standard deviations is significant at a 95% confidence interval)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Standard error of regression</a:t>
            </a:r>
            <a:r>
              <a:rPr lang="en-US" sz="2400" dirty="0" smtClean="0"/>
              <a:t>: can be used to establish a confidence interval around prediction. For example, plus/minus one standard deviation creates a 68% confidence interval around the forecast (assuming normality).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315918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estions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3705225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z="2800" smtClean="0">
                <a:cs typeface="Times New Roman" pitchFamily="18" charset="0"/>
              </a:rPr>
              <a:t>How much data should we use?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>
                <a:cs typeface="Times New Roman" pitchFamily="18" charset="0"/>
              </a:rPr>
              <a:t>More is better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>
                <a:cs typeface="Times New Roman" pitchFamily="18" charset="0"/>
              </a:rPr>
              <a:t>But relationships might change 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smtClean="0">
                <a:cs typeface="Times New Roman" pitchFamily="18" charset="0"/>
              </a:rPr>
              <a:t>Should we use multiple explanatory variables? 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>
                <a:cs typeface="Times New Roman" pitchFamily="18" charset="0"/>
              </a:rPr>
              <a:t>Yes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>
                <a:cs typeface="Times New Roman" pitchFamily="18" charset="0"/>
              </a:rPr>
              <a:t>Lagged IP growth among them 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ference Board Index</a:t>
            </a:r>
          </a:p>
        </p:txBody>
      </p:sp>
      <p:graphicFrame>
        <p:nvGraphicFramePr>
          <p:cNvPr id="290867" name="Group 51"/>
          <p:cNvGraphicFramePr>
            <a:graphicFrameLocks noGrp="1"/>
          </p:cNvGraphicFramePr>
          <p:nvPr>
            <p:ph idx="1"/>
          </p:nvPr>
        </p:nvGraphicFramePr>
        <p:xfrm>
          <a:off x="533400" y="1371600"/>
          <a:ext cx="8229600" cy="4525967"/>
        </p:xfrm>
        <a:graphic>
          <a:graphicData uri="http://schemas.openxmlformats.org/drawingml/2006/table">
            <a:tbl>
              <a:tblPr/>
              <a:tblGrid>
                <a:gridCol w="6400800"/>
                <a:gridCol w="1828800"/>
              </a:tblGrid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Indicato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Weigh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Average weekly hours, manufacturin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194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Average weekly initial claims for unemployment insuran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26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Manufacturers new orders, consumer good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50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Vendor performance, slower deliveries inde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29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Manufacturers new orders, non-defense capital good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1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Building permits, new private housing unit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2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Stock prices, 500 common stock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30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Money supply, M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27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Interest spread, 10 year T-bond less Federal Funds r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336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Index of consumer expectation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0.019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376772"/>
            <a:ext cx="8229600" cy="4525963"/>
          </a:xfrm>
        </p:spPr>
        <p:txBody>
          <a:bodyPr/>
          <a:lstStyle/>
          <a:p>
            <a:pPr eaLnBrk="1" hangingPunct="1"/>
            <a:r>
              <a:rPr kumimoji="1" lang="en-US" sz="2800" dirty="0" smtClean="0"/>
              <a:t>Forecasting</a:t>
            </a:r>
          </a:p>
          <a:p>
            <a:pPr lvl="1" eaLnBrk="1" hangingPunct="1"/>
            <a:r>
              <a:rPr kumimoji="1" lang="en-US" sz="2400" dirty="0" smtClean="0"/>
              <a:t>Interest spread works well for GDP/IP growth </a:t>
            </a:r>
          </a:p>
          <a:p>
            <a:pPr lvl="1" eaLnBrk="1" hangingPunct="1"/>
            <a:r>
              <a:rPr kumimoji="1" lang="en-US" sz="2400" dirty="0" smtClean="0"/>
              <a:t>Still a lot of unpredictable uncertainty out there</a:t>
            </a:r>
          </a:p>
          <a:p>
            <a:pPr eaLnBrk="1" hangingPunct="1"/>
            <a:r>
              <a:rPr kumimoji="1" lang="en-US" sz="2800" dirty="0" smtClean="0"/>
              <a:t>Strategic issue:  do you want to base plans on forecast, or build in “feedback” responses to inevitable surprises?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cs typeface="Times New Roman" pitchFamily="18" charset="0"/>
              </a:rPr>
              <a:t>Where can I learn more? 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dirty="0" smtClean="0">
                <a:cs typeface="Times New Roman" pitchFamily="18" charset="0"/>
              </a:rPr>
              <a:t>Forecasting course:  B90.2302, </a:t>
            </a:r>
            <a:r>
              <a:rPr lang="en-US" sz="2400" dirty="0" err="1" smtClean="0">
                <a:cs typeface="Times New Roman" pitchFamily="18" charset="0"/>
              </a:rPr>
              <a:t>Deo</a:t>
            </a:r>
            <a:r>
              <a:rPr lang="en-US" sz="2400" dirty="0" smtClean="0">
                <a:cs typeface="Times New Roman" pitchFamily="18" charset="0"/>
              </a:rPr>
              <a:t> and </a:t>
            </a:r>
            <a:r>
              <a:rPr lang="en-US" sz="2400" dirty="0" err="1" smtClean="0">
                <a:cs typeface="Times New Roman" pitchFamily="18" charset="0"/>
              </a:rPr>
              <a:t>Hurvich</a:t>
            </a:r>
            <a:endParaRPr lang="en-US" sz="2400" dirty="0" smtClean="0">
              <a:cs typeface="Times New Roman" pitchFamily="18" charset="0"/>
            </a:endParaRPr>
          </a:p>
          <a:p>
            <a:pPr eaLnBrk="1" hangingPunct="1"/>
            <a:endParaRPr kumimoji="1" lang="en-US" sz="2800" dirty="0" smtClean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usiness cycle terminology</a:t>
            </a:r>
          </a:p>
        </p:txBody>
      </p:sp>
      <p:sp>
        <p:nvSpPr>
          <p:cNvPr id="27651" name="Line 7"/>
          <p:cNvSpPr>
            <a:spLocks noChangeShapeType="1"/>
          </p:cNvSpPr>
          <p:nvPr/>
        </p:nvSpPr>
        <p:spPr bwMode="auto">
          <a:xfrm>
            <a:off x="990600" y="5486400"/>
            <a:ext cx="586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52" name="Line 8"/>
          <p:cNvSpPr>
            <a:spLocks noChangeShapeType="1"/>
          </p:cNvSpPr>
          <p:nvPr/>
        </p:nvSpPr>
        <p:spPr bwMode="auto">
          <a:xfrm flipH="1">
            <a:off x="2427288" y="4584700"/>
            <a:ext cx="0" cy="1044575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53" name="Text Box 9"/>
          <p:cNvSpPr txBox="1">
            <a:spLocks noChangeArrowheads="1"/>
          </p:cNvSpPr>
          <p:nvPr/>
        </p:nvSpPr>
        <p:spPr bwMode="auto">
          <a:xfrm>
            <a:off x="457200" y="5638800"/>
            <a:ext cx="2879725" cy="4270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200">
                <a:latin typeface="Palatino Linotype" pitchFamily="18" charset="0"/>
              </a:rPr>
              <a:t>11 months</a:t>
            </a:r>
          </a:p>
        </p:txBody>
      </p:sp>
      <p:sp>
        <p:nvSpPr>
          <p:cNvPr id="27654" name="Line 10"/>
          <p:cNvSpPr>
            <a:spLocks noChangeShapeType="1"/>
          </p:cNvSpPr>
          <p:nvPr/>
        </p:nvSpPr>
        <p:spPr bwMode="auto">
          <a:xfrm>
            <a:off x="1346200" y="2136775"/>
            <a:ext cx="0" cy="3529013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55" name="Line 11"/>
          <p:cNvSpPr>
            <a:spLocks noChangeShapeType="1"/>
          </p:cNvSpPr>
          <p:nvPr/>
        </p:nvSpPr>
        <p:spPr bwMode="auto">
          <a:xfrm>
            <a:off x="5410200" y="2286000"/>
            <a:ext cx="0" cy="32766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56" name="Freeform 12"/>
          <p:cNvSpPr>
            <a:spLocks/>
          </p:cNvSpPr>
          <p:nvPr/>
        </p:nvSpPr>
        <p:spPr bwMode="auto">
          <a:xfrm>
            <a:off x="1203325" y="1860550"/>
            <a:ext cx="7343775" cy="2773363"/>
          </a:xfrm>
          <a:custGeom>
            <a:avLst/>
            <a:gdLst>
              <a:gd name="T0" fmla="*/ 0 w 4626"/>
              <a:gd name="T1" fmla="*/ 2147483647 h 1747"/>
              <a:gd name="T2" fmla="*/ 2147483647 w 4626"/>
              <a:gd name="T3" fmla="*/ 2147483647 h 1747"/>
              <a:gd name="T4" fmla="*/ 2147483647 w 4626"/>
              <a:gd name="T5" fmla="*/ 2147483647 h 1747"/>
              <a:gd name="T6" fmla="*/ 2147483647 w 4626"/>
              <a:gd name="T7" fmla="*/ 2147483647 h 1747"/>
              <a:gd name="T8" fmla="*/ 2147483647 w 4626"/>
              <a:gd name="T9" fmla="*/ 2147483647 h 1747"/>
              <a:gd name="T10" fmla="*/ 2147483647 w 4626"/>
              <a:gd name="T11" fmla="*/ 2147483647 h 174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626"/>
              <a:gd name="T19" fmla="*/ 0 h 1747"/>
              <a:gd name="T20" fmla="*/ 4626 w 4626"/>
              <a:gd name="T21" fmla="*/ 1747 h 174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626" h="1747">
                <a:moveTo>
                  <a:pt x="0" y="696"/>
                </a:moveTo>
                <a:cubicBezTo>
                  <a:pt x="2" y="348"/>
                  <a:pt x="4" y="0"/>
                  <a:pt x="136" y="174"/>
                </a:cubicBezTo>
                <a:cubicBezTo>
                  <a:pt x="268" y="348"/>
                  <a:pt x="377" y="1731"/>
                  <a:pt x="793" y="1739"/>
                </a:cubicBezTo>
                <a:cubicBezTo>
                  <a:pt x="1209" y="1747"/>
                  <a:pt x="2169" y="288"/>
                  <a:pt x="2630" y="220"/>
                </a:cubicBezTo>
                <a:cubicBezTo>
                  <a:pt x="3091" y="152"/>
                  <a:pt x="3227" y="1320"/>
                  <a:pt x="3560" y="1331"/>
                </a:cubicBezTo>
                <a:cubicBezTo>
                  <a:pt x="3893" y="1342"/>
                  <a:pt x="4259" y="815"/>
                  <a:pt x="4626" y="28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Text Box 13"/>
          <p:cNvSpPr txBox="1">
            <a:spLocks noChangeArrowheads="1"/>
          </p:cNvSpPr>
          <p:nvPr/>
        </p:nvSpPr>
        <p:spPr bwMode="auto">
          <a:xfrm>
            <a:off x="2571750" y="5592763"/>
            <a:ext cx="2879725" cy="4270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200">
                <a:latin typeface="Palatino Linotype" pitchFamily="18" charset="0"/>
              </a:rPr>
              <a:t>59 months</a:t>
            </a:r>
          </a:p>
        </p:txBody>
      </p:sp>
      <p:sp>
        <p:nvSpPr>
          <p:cNvPr id="27658" name="Line 14"/>
          <p:cNvSpPr>
            <a:spLocks noChangeShapeType="1"/>
          </p:cNvSpPr>
          <p:nvPr/>
        </p:nvSpPr>
        <p:spPr bwMode="auto">
          <a:xfrm flipV="1">
            <a:off x="990600" y="1295400"/>
            <a:ext cx="0" cy="419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59" name="Text Box 15"/>
          <p:cNvSpPr txBox="1">
            <a:spLocks noChangeArrowheads="1"/>
          </p:cNvSpPr>
          <p:nvPr/>
        </p:nvSpPr>
        <p:spPr bwMode="auto">
          <a:xfrm>
            <a:off x="1295400" y="1600200"/>
            <a:ext cx="990600" cy="4270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200">
                <a:latin typeface="Palatino Linotype" pitchFamily="18" charset="0"/>
              </a:rPr>
              <a:t>peak</a:t>
            </a:r>
          </a:p>
        </p:txBody>
      </p:sp>
      <p:sp>
        <p:nvSpPr>
          <p:cNvPr id="27660" name="Text Box 16"/>
          <p:cNvSpPr txBox="1">
            <a:spLocks noChangeArrowheads="1"/>
          </p:cNvSpPr>
          <p:nvPr/>
        </p:nvSpPr>
        <p:spPr bwMode="auto">
          <a:xfrm>
            <a:off x="2514600" y="4648200"/>
            <a:ext cx="1143000" cy="4270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200">
                <a:latin typeface="Palatino Linotype" pitchFamily="18" charset="0"/>
              </a:rPr>
              <a:t>troug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8229600" cy="838200"/>
          </a:xfrm>
        </p:spPr>
        <p:txBody>
          <a:bodyPr/>
          <a:lstStyle/>
          <a:p>
            <a:r>
              <a:rPr lang="en-US" smtClean="0"/>
              <a:t>US business cycles</a:t>
            </a:r>
            <a:br>
              <a:rPr lang="en-US" smtClean="0"/>
            </a:br>
            <a:r>
              <a:rPr lang="en-US" sz="2400" smtClean="0"/>
              <a:t>Duration in months</a:t>
            </a:r>
          </a:p>
        </p:txBody>
      </p:sp>
      <p:graphicFrame>
        <p:nvGraphicFramePr>
          <p:cNvPr id="28818" name="Group 146"/>
          <p:cNvGraphicFramePr>
            <a:graphicFrameLocks noGrp="1"/>
          </p:cNvGraphicFramePr>
          <p:nvPr/>
        </p:nvGraphicFramePr>
        <p:xfrm>
          <a:off x="228600" y="1600200"/>
          <a:ext cx="8686800" cy="4319590"/>
        </p:xfrm>
        <a:graphic>
          <a:graphicData uri="http://schemas.openxmlformats.org/drawingml/2006/table">
            <a:tbl>
              <a:tblPr/>
              <a:tblGrid>
                <a:gridCol w="2514600"/>
                <a:gridCol w="1676400"/>
                <a:gridCol w="1546225"/>
                <a:gridCol w="1555750"/>
                <a:gridCol w="1393825"/>
              </a:tblGrid>
              <a:tr h="9144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Averag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Contraction </a:t>
                      </a:r>
                      <a:b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(Peak to Trough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Expansion (Trough to Peak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Cycle (Trough from Previous Trough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Cycle (Peak from Previous Peak)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103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854-2009 (33 cycle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5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103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854-1919 (16 cycle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9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103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919-45 (6 cycle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3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103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945-2009 (11 cycle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6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103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Great Recession (2007-09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7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9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8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Great Depression is still great</a:t>
            </a:r>
          </a:p>
        </p:txBody>
      </p:sp>
      <p:graphicFrame>
        <p:nvGraphicFramePr>
          <p:cNvPr id="105621" name="Group 149"/>
          <p:cNvGraphicFramePr>
            <a:graphicFrameLocks noGrp="1"/>
          </p:cNvGraphicFramePr>
          <p:nvPr>
            <p:ph idx="1"/>
          </p:nvPr>
        </p:nvGraphicFramePr>
        <p:xfrm>
          <a:off x="457200" y="1371600"/>
          <a:ext cx="8305800" cy="4579620"/>
        </p:xfrm>
        <a:graphic>
          <a:graphicData uri="http://schemas.openxmlformats.org/drawingml/2006/table">
            <a:tbl>
              <a:tblPr/>
              <a:tblGrid>
                <a:gridCol w="2133600"/>
                <a:gridCol w="1219200"/>
                <a:gridCol w="984250"/>
                <a:gridCol w="920750"/>
                <a:gridCol w="1295400"/>
                <a:gridCol w="762000"/>
                <a:gridCol w="990600"/>
              </a:tblGrid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How Long?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How Deep?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Unemployment rate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Duration in month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Real GDP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Ind. Pro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Employment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Hig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Change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Great Depression (1933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33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53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32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5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22%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Major depressio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3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(1921, 1938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Sharp recessio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(1924, 1949, 1954, 1958, 1975, 1982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Mild recessio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(1927, 1945, 1961, 1970, 1980, 1991, 2001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Great Recession (2009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1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-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5597" name="TextBox 6"/>
          <p:cNvSpPr txBox="1">
            <a:spLocks noChangeArrowheads="1"/>
          </p:cNvSpPr>
          <p:nvPr/>
        </p:nvSpPr>
        <p:spPr bwMode="auto">
          <a:xfrm>
            <a:off x="549275" y="6326188"/>
            <a:ext cx="41544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6" rIns="91432" bIns="45716">
            <a:spAutoFit/>
          </a:bodyPr>
          <a:lstStyle/>
          <a:p>
            <a:r>
              <a:rPr lang="en-US" sz="1400">
                <a:latin typeface="Palatino Linotype" pitchFamily="18" charset="0"/>
              </a:rPr>
              <a:t>Sources: BEA, BLS, Citi, FRB, and Geoffrey Moo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scribing data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mtClean="0"/>
              <a:t>A variable is </a:t>
            </a:r>
            <a:r>
              <a:rPr lang="en-US" b="1" smtClean="0"/>
              <a:t>procyclical</a:t>
            </a:r>
            <a:r>
              <a:rPr lang="en-US" smtClean="0"/>
              <a:t> if it moves up and down with GDP, </a:t>
            </a:r>
            <a:r>
              <a:rPr lang="en-US" b="1" smtClean="0"/>
              <a:t>countercyclical</a:t>
            </a:r>
            <a:r>
              <a:rPr lang="en-US" smtClean="0"/>
              <a:t> if it moves in the opposite direction </a:t>
            </a:r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A variable </a:t>
            </a:r>
            <a:r>
              <a:rPr lang="en-US" b="1" smtClean="0"/>
              <a:t>leads</a:t>
            </a:r>
            <a:r>
              <a:rPr lang="en-US" smtClean="0"/>
              <a:t> GDP if its ups and downs precede those in GDP, </a:t>
            </a:r>
            <a:r>
              <a:rPr lang="en-US" b="1" smtClean="0"/>
              <a:t>lags</a:t>
            </a:r>
            <a:r>
              <a:rPr lang="en-US" smtClean="0"/>
              <a:t> if its movements come after   </a:t>
            </a:r>
          </a:p>
          <a:p>
            <a:pPr eaLnBrk="1" hangingPunct="1">
              <a:spcBef>
                <a:spcPct val="50000"/>
              </a:spcBef>
            </a:pPr>
            <a:r>
              <a:rPr lang="en-US" smtClean="0"/>
              <a:t>We’ll develop a way to sort out leads and lags 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ross domestic product</a:t>
            </a:r>
          </a:p>
        </p:txBody>
      </p:sp>
      <p:graphicFrame>
        <p:nvGraphicFramePr>
          <p:cNvPr id="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43508" y="1160748"/>
          <a:ext cx="8820980" cy="55086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eSlides">
  <a:themeElements>
    <a:clrScheme name="geSlide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geSlides">
      <a:majorFont>
        <a:latin typeface="Palatino Linotype"/>
        <a:ea typeface="Arial"/>
        <a:cs typeface="Arial"/>
      </a:majorFont>
      <a:minorFont>
        <a:latin typeface="Palatino Linotype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geSlid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Slid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Slid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eSlides</Template>
  <TotalTime>1254</TotalTime>
  <Words>1627</Words>
  <Application>Microsoft Office PowerPoint</Application>
  <PresentationFormat>On-screen Show (4:3)</PresentationFormat>
  <Paragraphs>477</Paragraphs>
  <Slides>4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1" baseType="lpstr">
      <vt:lpstr>geSlides</vt:lpstr>
      <vt:lpstr>Equation</vt:lpstr>
      <vt:lpstr>The Global Economy Business Cycle Properties</vt:lpstr>
      <vt:lpstr>Roadmap</vt:lpstr>
      <vt:lpstr>Why people care</vt:lpstr>
      <vt:lpstr>What is a business cycle?</vt:lpstr>
      <vt:lpstr>Business cycle terminology</vt:lpstr>
      <vt:lpstr>US business cycles Duration in months</vt:lpstr>
      <vt:lpstr>The Great Depression is still great</vt:lpstr>
      <vt:lpstr>Describing data</vt:lpstr>
      <vt:lpstr>Gross domestic product</vt:lpstr>
      <vt:lpstr>Deviations from trend GDP</vt:lpstr>
      <vt:lpstr>Nondurables consumption</vt:lpstr>
      <vt:lpstr>Durables consumption</vt:lpstr>
      <vt:lpstr>Nonresidential investment</vt:lpstr>
      <vt:lpstr>Summary: GDP components</vt:lpstr>
      <vt:lpstr>Nonfarm employment</vt:lpstr>
      <vt:lpstr>Hours worked per worker</vt:lpstr>
      <vt:lpstr>Yield spread</vt:lpstr>
      <vt:lpstr>Housing starts</vt:lpstr>
      <vt:lpstr>Summary: other indicators</vt:lpstr>
      <vt:lpstr>Indentifying good indicators</vt:lpstr>
      <vt:lpstr>Cross correlation graphs</vt:lpstr>
      <vt:lpstr>Does employment lead or lag?</vt:lpstr>
      <vt:lpstr>Contemporaneous correlation</vt:lpstr>
      <vt:lpstr>PowerPoint Presentation</vt:lpstr>
      <vt:lpstr>PowerPoint Presentation</vt:lpstr>
      <vt:lpstr>Unemployment rates</vt:lpstr>
      <vt:lpstr>New unemployment claims</vt:lpstr>
      <vt:lpstr>Housing starts</vt:lpstr>
      <vt:lpstr>Consumer sentiment</vt:lpstr>
      <vt:lpstr>S&amp;P 500</vt:lpstr>
      <vt:lpstr>Yield spread</vt:lpstr>
      <vt:lpstr>Business cycle indicators</vt:lpstr>
      <vt:lpstr>Summary</vt:lpstr>
      <vt:lpstr>The Global Economy Forecasting</vt:lpstr>
      <vt:lpstr>What’s a good indicator?</vt:lpstr>
      <vt:lpstr>What to forecast?</vt:lpstr>
      <vt:lpstr>Industrial production</vt:lpstr>
      <vt:lpstr>What to forecast?</vt:lpstr>
      <vt:lpstr>Forecasting</vt:lpstr>
      <vt:lpstr>What is IP growth 2010-2011? </vt:lpstr>
      <vt:lpstr>What is IP growth 2010-2011? </vt:lpstr>
      <vt:lpstr>Forecasting</vt:lpstr>
      <vt:lpstr>How to forecast</vt:lpstr>
      <vt:lpstr>Forecasting</vt:lpstr>
      <vt:lpstr>Flow chart</vt:lpstr>
      <vt:lpstr>Interpreting Regression Results</vt:lpstr>
      <vt:lpstr>Questions</vt:lpstr>
      <vt:lpstr>Conference Board Index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Global Economy Title</dc:title>
  <dc:creator>kruhl</dc:creator>
  <cp:lastModifiedBy>Kermit Schoenholtz</cp:lastModifiedBy>
  <cp:revision>81</cp:revision>
  <dcterms:created xsi:type="dcterms:W3CDTF">2010-10-31T12:55:53Z</dcterms:created>
  <dcterms:modified xsi:type="dcterms:W3CDTF">2011-11-02T13:17:26Z</dcterms:modified>
</cp:coreProperties>
</file>